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41E5" w:rsidRPr="005420D9" w:rsidRDefault="003241E5">
      <w:pPr>
        <w:pStyle w:val="Title"/>
      </w:pPr>
      <w:r>
        <w:t>Physics 30</w:t>
      </w:r>
      <w:r>
        <w:tab/>
      </w:r>
      <w:r w:rsidRPr="003241E5">
        <w:rPr>
          <w:u w:val="single"/>
        </w:rPr>
        <w:t>Lesson 37</w:t>
      </w:r>
      <w:r w:rsidR="005420D9">
        <w:tab/>
      </w:r>
      <w:r w:rsidR="002144BE">
        <w:t>Particle Physics</w:t>
      </w:r>
    </w:p>
    <w:p w:rsidR="005B2AD0" w:rsidRDefault="005B2AD0" w:rsidP="005B2AD0">
      <w:pPr>
        <w:ind w:left="1440" w:right="720"/>
      </w:pPr>
      <w:r>
        <w:t xml:space="preserve">“The stumbling way in which even the </w:t>
      </w:r>
      <w:r w:rsidRPr="00746622">
        <w:t>ablest of the scientists in every generation have had to fight throu</w:t>
      </w:r>
      <w:r>
        <w:t>gh</w:t>
      </w:r>
      <w:r w:rsidRPr="00746622">
        <w:t xml:space="preserve"> thickets of erroneous observations, misleading generalizations, inadeq</w:t>
      </w:r>
      <w:r>
        <w:t>uate</w:t>
      </w:r>
      <w:r w:rsidRPr="00746622">
        <w:t xml:space="preserve"> formulations</w:t>
      </w:r>
      <w:r>
        <w:t>,</w:t>
      </w:r>
      <w:r w:rsidRPr="00746622">
        <w:t xml:space="preserve"> and unconscious prejudice is rarely appreciated by t</w:t>
      </w:r>
      <w:r>
        <w:t>hose</w:t>
      </w:r>
      <w:r w:rsidRPr="00746622">
        <w:t xml:space="preserve"> who obtain their scientific knowle</w:t>
      </w:r>
      <w:r>
        <w:t xml:space="preserve">dge from textbooks.”  </w:t>
      </w:r>
    </w:p>
    <w:p w:rsidR="005B2AD0" w:rsidRPr="00746622" w:rsidRDefault="005B2AD0" w:rsidP="005B2AD0">
      <w:pPr>
        <w:ind w:left="1440" w:right="720"/>
        <w:jc w:val="right"/>
      </w:pPr>
      <w:r>
        <w:t>James Bryant Conant</w:t>
      </w:r>
    </w:p>
    <w:p w:rsidR="005B2AD0" w:rsidRDefault="005B2AD0" w:rsidP="002144BE"/>
    <w:p w:rsidR="001D3FCA" w:rsidRDefault="002144BE" w:rsidP="001D3FCA">
      <w:r w:rsidRPr="005A4B68">
        <w:t>The concept that matter is composed of elementary building blocks originated with Democritus (circa 500 BC</w:t>
      </w:r>
      <w:r>
        <w:t>E</w:t>
      </w:r>
      <w:r w:rsidRPr="005A4B68">
        <w:t>).</w:t>
      </w:r>
      <w:r>
        <w:t xml:space="preserve"> </w:t>
      </w:r>
      <w:r w:rsidRPr="005A4B68">
        <w:t xml:space="preserve"> By the early 1800s, with acceptance of </w:t>
      </w:r>
      <w:smartTag w:uri="urn:schemas-microsoft-com:office:smarttags" w:element="place">
        <w:smartTag w:uri="urn:schemas-microsoft-com:office:smarttags" w:element="City">
          <w:r w:rsidRPr="005A4B68">
            <w:t>Dalton</w:t>
          </w:r>
        </w:smartTag>
      </w:smartTag>
      <w:r w:rsidRPr="005A4B68">
        <w:t>'s atomic theory, the atom was consid</w:t>
      </w:r>
      <w:r w:rsidRPr="005A4B68">
        <w:softHyphen/>
        <w:t xml:space="preserve">ered to be elementary. </w:t>
      </w:r>
      <w:r>
        <w:t xml:space="preserve"> </w:t>
      </w:r>
      <w:r w:rsidRPr="005A4B68">
        <w:t xml:space="preserve">Indeed, the term element is still used when referring to the 103 or so different known atoms. </w:t>
      </w:r>
      <w:r w:rsidR="00C36F8C">
        <w:t xml:space="preserve"> </w:t>
      </w:r>
      <w:r w:rsidRPr="005A4B68">
        <w:t xml:space="preserve">By the early </w:t>
      </w:r>
      <w:r w:rsidR="00C36F8C">
        <w:t>1900s</w:t>
      </w:r>
      <w:r w:rsidRPr="005A4B68">
        <w:t>, the discovery of the electron and the basic sub</w:t>
      </w:r>
      <w:r w:rsidRPr="005A4B68">
        <w:softHyphen/>
        <w:t xml:space="preserve">atomic structure of the atom indicated that the electron, proton, and neutron were the elementary particles. </w:t>
      </w:r>
      <w:r>
        <w:t xml:space="preserve"> </w:t>
      </w:r>
      <w:r w:rsidRPr="005A4B68">
        <w:t xml:space="preserve">By the </w:t>
      </w:r>
      <w:proofErr w:type="spellStart"/>
      <w:r w:rsidRPr="005A4B68">
        <w:t>mid 1930s</w:t>
      </w:r>
      <w:proofErr w:type="spellEnd"/>
      <w:r w:rsidRPr="005A4B68">
        <w:t>, the photon, positron, and neutrino were also considered to be ele</w:t>
      </w:r>
      <w:r w:rsidRPr="005A4B68">
        <w:softHyphen/>
        <w:t xml:space="preserve">mentary. </w:t>
      </w:r>
      <w:r>
        <w:t xml:space="preserve"> </w:t>
      </w:r>
      <w:r w:rsidR="001D3FCA" w:rsidRPr="001D3FCA">
        <w:rPr>
          <w:rFonts w:cs="Arial"/>
        </w:rPr>
        <w:t xml:space="preserve">Since 1970, the existence of over 300 such particles has been firmly established, and several models describing the relations among them have been developed.  </w:t>
      </w:r>
      <w:r w:rsidRPr="005A4B68">
        <w:t xml:space="preserve">The question arises then, what particles are elementary? </w:t>
      </w:r>
      <w:r>
        <w:t xml:space="preserve"> </w:t>
      </w:r>
      <w:r w:rsidRPr="005A4B68">
        <w:t xml:space="preserve">It is this question that challenges participants in the field of physics known as </w:t>
      </w:r>
      <w:r w:rsidRPr="00C36F8C">
        <w:rPr>
          <w:b/>
        </w:rPr>
        <w:t>elementary particle physics</w:t>
      </w:r>
      <w:r w:rsidRPr="005A4B68">
        <w:t>.</w:t>
      </w:r>
    </w:p>
    <w:p w:rsidR="001D3FCA" w:rsidRDefault="001D3FCA" w:rsidP="001D3FCA"/>
    <w:p w:rsidR="00BF65D8" w:rsidRPr="005A4B68" w:rsidRDefault="00BF65D8" w:rsidP="00BF65D8">
      <w:pPr>
        <w:pStyle w:val="Heading1"/>
      </w:pPr>
      <w:r w:rsidRPr="005A4B68">
        <w:t xml:space="preserve">Particle </w:t>
      </w:r>
      <w:r>
        <w:t>d</w:t>
      </w:r>
      <w:r w:rsidRPr="005A4B68">
        <w:t>etectors</w:t>
      </w:r>
    </w:p>
    <w:p w:rsidR="00BF65D8" w:rsidRPr="005A4B68" w:rsidRDefault="00BF65D8" w:rsidP="00BF65D8">
      <w:r w:rsidRPr="005A4B68">
        <w:t xml:space="preserve">Subatomic particles are far too small and move too fast to be observed and measured directly. </w:t>
      </w:r>
      <w:r>
        <w:t xml:space="preserve"> </w:t>
      </w:r>
      <w:r w:rsidRPr="005A4B68">
        <w:t>Also, most elementary particles decay into smaller particles very quickly</w:t>
      </w:r>
      <w:r>
        <w:t xml:space="preserve"> – i.e. 10</w:t>
      </w:r>
      <w:r>
        <w:rPr>
          <w:vertAlign w:val="superscript"/>
        </w:rPr>
        <w:t>-24</w:t>
      </w:r>
      <w:r>
        <w:t xml:space="preserve"> to 10</w:t>
      </w:r>
      <w:r>
        <w:rPr>
          <w:vertAlign w:val="superscript"/>
        </w:rPr>
        <w:t>-9</w:t>
      </w:r>
      <w:r>
        <w:t xml:space="preserve"> s</w:t>
      </w:r>
      <w:r w:rsidRPr="005A4B68">
        <w:t xml:space="preserve">. </w:t>
      </w:r>
      <w:r>
        <w:t xml:space="preserve"> </w:t>
      </w:r>
      <w:r w:rsidRPr="005A4B68">
        <w:t xml:space="preserve">In order for a detector to sense a particle, there must be an interaction between the particle and the material of which the detector is made. </w:t>
      </w:r>
      <w:r>
        <w:t xml:space="preserve"> </w:t>
      </w:r>
      <w:r w:rsidRPr="005A4B68">
        <w:t xml:space="preserve">This interaction produces a response. </w:t>
      </w:r>
      <w:r>
        <w:t xml:space="preserve"> </w:t>
      </w:r>
      <w:r w:rsidRPr="005A4B68">
        <w:t>The three</w:t>
      </w:r>
      <w:r>
        <w:t xml:space="preserve"> </w:t>
      </w:r>
      <w:r w:rsidRPr="005A4B68">
        <w:t xml:space="preserve">primary responses are: the emission of light, the ionization of the medium, and a phase or chemical change in the medium. </w:t>
      </w:r>
      <w:r>
        <w:t xml:space="preserve"> </w:t>
      </w:r>
      <w:r w:rsidRPr="005A4B68">
        <w:t xml:space="preserve">We will describe only two of the detectors used in high-energy research </w:t>
      </w:r>
      <w:r>
        <w:t>–</w:t>
      </w:r>
      <w:r w:rsidRPr="005A4B68">
        <w:t xml:space="preserve"> the cloud chamber and the bubble chamber.</w:t>
      </w:r>
      <w:r w:rsidR="00A347F2">
        <w:t xml:space="preserve">  Refer to Pearson pages 830 to 835.</w:t>
      </w:r>
    </w:p>
    <w:p w:rsidR="00BF65D8" w:rsidRDefault="00BF65D8" w:rsidP="00BF65D8"/>
    <w:p w:rsidR="00BF65D8" w:rsidRPr="005A4B68" w:rsidRDefault="00BF65D8" w:rsidP="00BF65D8">
      <w:r w:rsidRPr="005A4B68">
        <w:t xml:space="preserve">The </w:t>
      </w:r>
      <w:r w:rsidRPr="00095E99">
        <w:rPr>
          <w:b/>
        </w:rPr>
        <w:t>cloud chamber</w:t>
      </w:r>
      <w:r w:rsidRPr="005A4B68">
        <w:t xml:space="preserve"> was invented in 1911 by Charles Wilson, a Scottish physicist (1869-1959). </w:t>
      </w:r>
      <w:r>
        <w:t xml:space="preserve"> </w:t>
      </w:r>
      <w:smartTag w:uri="urn:schemas-microsoft-com:office:smarttags" w:element="place">
        <w:smartTag w:uri="urn:schemas-microsoft-com:office:smarttags" w:element="City">
          <w:r w:rsidRPr="005A4B68">
            <w:t>Wilson</w:t>
          </w:r>
        </w:smartTag>
      </w:smartTag>
      <w:r w:rsidRPr="005A4B68">
        <w:t xml:space="preserve"> found that in a gas supersaturated with a vapour, the vapour will condense into droplets around the trajectories of charged ions as they pass through the gas. </w:t>
      </w:r>
      <w:r>
        <w:t xml:space="preserve"> </w:t>
      </w:r>
      <w:r w:rsidRPr="005A4B68">
        <w:t>The ions leave behind trails of droplets which can be photographed.</w:t>
      </w:r>
      <w:r>
        <w:t xml:space="preserve"> </w:t>
      </w:r>
      <w:r w:rsidRPr="00307ABD">
        <w:t xml:space="preserve"> </w:t>
      </w:r>
    </w:p>
    <w:p w:rsidR="00BF65D8" w:rsidRDefault="00BF65D8" w:rsidP="00BF65D8"/>
    <w:p w:rsidR="00527D59" w:rsidRDefault="00331220" w:rsidP="00BF65D8">
      <w:r>
        <w:rPr>
          <w:noProof/>
        </w:rPr>
        <w:drawing>
          <wp:anchor distT="0" distB="0" distL="114300" distR="114300" simplePos="0" relativeHeight="251659264" behindDoc="0" locked="0" layoutInCell="1" allowOverlap="1">
            <wp:simplePos x="0" y="0"/>
            <wp:positionH relativeFrom="column">
              <wp:posOffset>2312035</wp:posOffset>
            </wp:positionH>
            <wp:positionV relativeFrom="paragraph">
              <wp:posOffset>40640</wp:posOffset>
            </wp:positionV>
            <wp:extent cx="3367405" cy="1710055"/>
            <wp:effectExtent l="0" t="0" r="4445" b="4445"/>
            <wp:wrapSquare wrapText="left"/>
            <wp:docPr id="400" name="Picture 355" descr="Elementary particles 770 799_Pi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Elementary particles 770 799_Pic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67405" cy="1710055"/>
                    </a:xfrm>
                    <a:prstGeom prst="rect">
                      <a:avLst/>
                    </a:prstGeom>
                    <a:noFill/>
                    <a:ln>
                      <a:noFill/>
                    </a:ln>
                  </pic:spPr>
                </pic:pic>
              </a:graphicData>
            </a:graphic>
            <wp14:sizeRelH relativeFrom="page">
              <wp14:pctWidth>0</wp14:pctWidth>
            </wp14:sizeRelH>
            <wp14:sizeRelV relativeFrom="page">
              <wp14:pctHeight>0</wp14:pctHeight>
            </wp14:sizeRelV>
          </wp:anchor>
        </w:drawing>
      </w:r>
      <w:r w:rsidR="00BF65D8" w:rsidRPr="005A4B68">
        <w:t>A simple cloud chamber can be made with a glass or plastic cylindrical container, open at one end. A piece of black cloth saturated with alcohol is placed on a block of dry ice and then covered by the glass container. The container soon fills with alcohol vapour, and a super</w:t>
      </w:r>
      <w:r w:rsidR="00BF65D8">
        <w:softHyphen/>
      </w:r>
      <w:r w:rsidR="00BF65D8" w:rsidRPr="005A4B68">
        <w:t xml:space="preserve">saturated layer of alcohol forms just above the black cloth. </w:t>
      </w:r>
      <w:r w:rsidR="00BF65D8">
        <w:t xml:space="preserve"> </w:t>
      </w:r>
      <w:r w:rsidR="00BF65D8" w:rsidRPr="005A4B68">
        <w:t>If a radioactive source, emitting alpha or beta particles, is put into the container, the moving</w:t>
      </w:r>
    </w:p>
    <w:p w:rsidR="00527D59" w:rsidRDefault="00527D59">
      <w:r>
        <w:br w:type="page"/>
      </w:r>
    </w:p>
    <w:p w:rsidR="00BF65D8" w:rsidRPr="005A4B68" w:rsidRDefault="00BF65D8" w:rsidP="00BF65D8">
      <w:r w:rsidRPr="005A4B68">
        <w:lastRenderedPageBreak/>
        <w:t xml:space="preserve">particles will leave vapour trails behind them as they condense the alcohol vapour. </w:t>
      </w:r>
      <w:r>
        <w:t xml:space="preserve">  </w:t>
      </w:r>
      <w:r w:rsidRPr="005A4B68">
        <w:t>The</w:t>
      </w:r>
      <w:r w:rsidR="00527D59">
        <w:t xml:space="preserve"> </w:t>
      </w:r>
      <w:r w:rsidRPr="005A4B68">
        <w:t>effect is similar to contrails</w:t>
      </w:r>
      <w:r>
        <w:t xml:space="preserve"> (vapour trails)</w:t>
      </w:r>
      <w:r w:rsidRPr="005A4B68">
        <w:t xml:space="preserve"> left by commercial jet aircraft passing high overhead.</w:t>
      </w:r>
    </w:p>
    <w:p w:rsidR="00BF65D8" w:rsidRPr="005A4B68" w:rsidRDefault="00BF65D8" w:rsidP="00BF65D8">
      <w:r w:rsidRPr="005A4B68">
        <w:t xml:space="preserve"> </w:t>
      </w:r>
    </w:p>
    <w:p w:rsidR="00BF65D8" w:rsidRDefault="00BF65D8" w:rsidP="00BF65D8">
      <w:r w:rsidRPr="005A4B68">
        <w:t xml:space="preserve">In the </w:t>
      </w:r>
      <w:r w:rsidRPr="00095E99">
        <w:rPr>
          <w:b/>
        </w:rPr>
        <w:t>bubble chamber</w:t>
      </w:r>
      <w:r w:rsidRPr="005A4B68">
        <w:t xml:space="preserve">, liquid propane, hydrogen, helium, and xenon are all used. </w:t>
      </w:r>
      <w:r>
        <w:t xml:space="preserve"> </w:t>
      </w:r>
      <w:r w:rsidRPr="005A4B68">
        <w:t>However, liqu</w:t>
      </w:r>
      <w:r>
        <w:t>id hydrogen is used most com</w:t>
      </w:r>
      <w:r w:rsidRPr="005A4B68">
        <w:t xml:space="preserve">monly since the hydrogen nuclei provide target protons for collisions. </w:t>
      </w:r>
      <w:r>
        <w:t xml:space="preserve"> </w:t>
      </w:r>
      <w:r w:rsidRPr="005A4B68">
        <w:t xml:space="preserve">The liquid hydrogen must be kept below </w:t>
      </w:r>
      <w:r>
        <w:t>–</w:t>
      </w:r>
      <w:r w:rsidRPr="005A4B68">
        <w:t xml:space="preserve">252.8°C to remain liquid. </w:t>
      </w:r>
      <w:r>
        <w:t xml:space="preserve"> </w:t>
      </w:r>
      <w:r w:rsidRPr="005A4B68">
        <w:t xml:space="preserve">If the pressure in the liquid hydrogen is suddenly lowered, however, the hydrogen boils. </w:t>
      </w:r>
      <w:r>
        <w:t xml:space="preserve"> </w:t>
      </w:r>
      <w:r w:rsidRPr="005A4B68">
        <w:t xml:space="preserve">If a high-speed charged particle passes through the hydrogen at exactly the same instant, hydrogen ions are formed, and the hydrogen boils a few thousandths of a second sooner around these ions than in the rest of the container. </w:t>
      </w:r>
    </w:p>
    <w:p w:rsidR="00BF65D8" w:rsidRDefault="00331220" w:rsidP="00BF65D8">
      <w:r>
        <w:rPr>
          <w:noProof/>
        </w:rPr>
        <w:drawing>
          <wp:anchor distT="0" distB="0" distL="114300" distR="114300" simplePos="0" relativeHeight="251660288" behindDoc="0" locked="0" layoutInCell="1" allowOverlap="1">
            <wp:simplePos x="0" y="0"/>
            <wp:positionH relativeFrom="column">
              <wp:posOffset>-7620</wp:posOffset>
            </wp:positionH>
            <wp:positionV relativeFrom="paragraph">
              <wp:posOffset>82550</wp:posOffset>
            </wp:positionV>
            <wp:extent cx="2988310" cy="2178050"/>
            <wp:effectExtent l="0" t="0" r="2540" b="0"/>
            <wp:wrapNone/>
            <wp:docPr id="399" name="Picture 356" descr="Elementary particles 770 799_Pi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lementary particles 770 799_Pic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88310" cy="2178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simplePos x="0" y="0"/>
            <wp:positionH relativeFrom="column">
              <wp:posOffset>3119755</wp:posOffset>
            </wp:positionH>
            <wp:positionV relativeFrom="paragraph">
              <wp:posOffset>41275</wp:posOffset>
            </wp:positionV>
            <wp:extent cx="2981325" cy="2111375"/>
            <wp:effectExtent l="0" t="0" r="9525" b="3175"/>
            <wp:wrapNone/>
            <wp:docPr id="398" name="Picture 357" descr="Elementary particles 770 799_Pi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lementary particles 770 799_Pic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81325" cy="2111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p w:rsidR="00BF65D8" w:rsidRDefault="00BF65D8" w:rsidP="00BF65D8">
      <w:r w:rsidRPr="005A4B68">
        <w:t xml:space="preserve">Carefully timed photographs record the paths of the resulting bubble trails. </w:t>
      </w:r>
      <w:r>
        <w:t xml:space="preserve"> </w:t>
      </w:r>
      <w:r w:rsidRPr="005A4B68">
        <w:t xml:space="preserve">Frequently a magnetic field is applied across the chamber, bending the paths of the charged particles. </w:t>
      </w:r>
      <w:r>
        <w:t xml:space="preserve"> </w:t>
      </w:r>
      <w:r w:rsidRPr="005A4B68">
        <w:t xml:space="preserve">Positive particles are curved in one direction, negative particles in the other. </w:t>
      </w:r>
      <w:r>
        <w:t xml:space="preserve"> </w:t>
      </w:r>
      <w:r w:rsidRPr="005A4B68">
        <w:t xml:space="preserve">By measuring the curvature of their paths and knowing the strength of the magnetic field, the </w:t>
      </w:r>
      <w:r>
        <w:t xml:space="preserve">charge to </w:t>
      </w:r>
      <w:r w:rsidRPr="005A4B68">
        <w:t>mass</w:t>
      </w:r>
      <w:r>
        <w:t xml:space="preserve"> ratio</w:t>
      </w:r>
      <w:r w:rsidRPr="005A4B68">
        <w:t xml:space="preserve"> of the particles can be determined. </w:t>
      </w:r>
    </w:p>
    <w:p w:rsidR="00BF65D8" w:rsidRDefault="00BF65D8" w:rsidP="00BF65D8"/>
    <w:p w:rsidR="00BF65D8" w:rsidRDefault="00BF65D8" w:rsidP="00BF65D8">
      <w:r>
        <w:t>Only charged particles and ionizing photons will create tracks in a cloud or bubble chamber.  Neither neutral particles nor low-energy photons will be detected.  However, it is possible to calculate some of the properties of neutral particles from the tracks of charged particles that interact with them.</w:t>
      </w:r>
    </w:p>
    <w:p w:rsidR="00BF65D8" w:rsidRDefault="00BF65D8" w:rsidP="002144BE"/>
    <w:p w:rsidR="002144BE" w:rsidRPr="005A4B68" w:rsidRDefault="002144BE" w:rsidP="00C36F8C">
      <w:pPr>
        <w:pStyle w:val="Heading1"/>
      </w:pPr>
      <w:r w:rsidRPr="005A4B68">
        <w:t>Antiparticles</w:t>
      </w:r>
    </w:p>
    <w:p w:rsidR="00B83240" w:rsidRDefault="002144BE" w:rsidP="002144BE">
      <w:r w:rsidRPr="005A4B68">
        <w:t xml:space="preserve">As mentioned </w:t>
      </w:r>
      <w:r>
        <w:t>in Lesson 3</w:t>
      </w:r>
      <w:r w:rsidR="00225501">
        <w:t>6</w:t>
      </w:r>
      <w:r w:rsidRPr="005A4B68">
        <w:t>, Carl Anderson was the first to observe the positron.  In his experiment, high-energy cosmic rays</w:t>
      </w:r>
      <w:r>
        <w:t>,</w:t>
      </w:r>
      <w:r w:rsidRPr="005A4B68">
        <w:t xml:space="preserve"> consist</w:t>
      </w:r>
      <w:r>
        <w:t>ing</w:t>
      </w:r>
      <w:r w:rsidRPr="005A4B68">
        <w:t xml:space="preserve"> of highly energetic gamma ray photons</w:t>
      </w:r>
      <w:r>
        <w:t>,</w:t>
      </w:r>
      <w:r w:rsidRPr="005A4B68">
        <w:t xml:space="preserve"> </w:t>
      </w:r>
      <w:r>
        <w:t>passed through a cloud chamber</w:t>
      </w:r>
      <w:r w:rsidRPr="005A4B68">
        <w:t xml:space="preserve">. </w:t>
      </w:r>
      <w:r>
        <w:t xml:space="preserve"> </w:t>
      </w:r>
      <w:r w:rsidRPr="005A4B68">
        <w:t xml:space="preserve">When these photons collided with </w:t>
      </w:r>
      <w:r>
        <w:t xml:space="preserve">the nuclei within </w:t>
      </w:r>
      <w:r w:rsidRPr="005A4B68">
        <w:t xml:space="preserve">a thin lead plate, electrons and positrons were created simultaneously in a process called </w:t>
      </w:r>
      <w:r w:rsidRPr="005A4B68">
        <w:rPr>
          <w:b/>
        </w:rPr>
        <w:t>pair production</w:t>
      </w:r>
      <w:r w:rsidRPr="005A4B68">
        <w:t xml:space="preserve">.  </w:t>
      </w:r>
    </w:p>
    <w:p w:rsidR="00B83240" w:rsidRDefault="00B83240" w:rsidP="002144BE"/>
    <w:p w:rsidR="00C36F8C" w:rsidRDefault="00B83240" w:rsidP="002144BE">
      <w:r>
        <w:br w:type="page"/>
      </w:r>
      <w:r w:rsidR="002144BE" w:rsidRPr="005A4B68">
        <w:lastRenderedPageBreak/>
        <w:t xml:space="preserve">In pair production, a photon interacts with a nucleus, the photon ceases to exist, and an </w:t>
      </w:r>
      <w:r w:rsidR="002144BE" w:rsidRPr="005A4B68">
        <w:rPr>
          <w:b/>
        </w:rPr>
        <w:t>electron-positron pair</w:t>
      </w:r>
      <w:r w:rsidR="00C36F8C">
        <w:t xml:space="preserve"> is created.</w:t>
      </w:r>
    </w:p>
    <w:p w:rsidR="002144BE" w:rsidRDefault="002144BE" w:rsidP="00C36F8C">
      <w:pPr>
        <w:jc w:val="center"/>
      </w:pPr>
      <w:r w:rsidRPr="00E17797">
        <w:rPr>
          <w:position w:val="-12"/>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18.6pt" o:ole="">
            <v:imagedata r:id="rId11" o:title=""/>
          </v:shape>
          <o:OLEObject Type="Embed" ProgID="Equation.DSMT4" ShapeID="_x0000_i1025" DrawAspect="Content" ObjectID="_1525683389" r:id="rId12"/>
        </w:object>
      </w:r>
    </w:p>
    <w:p w:rsidR="001D3FCA" w:rsidRDefault="001D3FCA" w:rsidP="00C36F8C">
      <w:pPr>
        <w:jc w:val="center"/>
      </w:pPr>
    </w:p>
    <w:p w:rsidR="002144BE" w:rsidRDefault="00331220" w:rsidP="002144BE">
      <w:r>
        <w:rPr>
          <w:noProof/>
        </w:rPr>
        <mc:AlternateContent>
          <mc:Choice Requires="wpg">
            <w:drawing>
              <wp:anchor distT="0" distB="0" distL="114300" distR="114300" simplePos="0" relativeHeight="251667456" behindDoc="0" locked="0" layoutInCell="1" allowOverlap="1">
                <wp:simplePos x="0" y="0"/>
                <wp:positionH relativeFrom="column">
                  <wp:posOffset>600075</wp:posOffset>
                </wp:positionH>
                <wp:positionV relativeFrom="paragraph">
                  <wp:posOffset>36195</wp:posOffset>
                </wp:positionV>
                <wp:extent cx="5682615" cy="3087370"/>
                <wp:effectExtent l="0" t="0" r="0" b="0"/>
                <wp:wrapNone/>
                <wp:docPr id="390"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2615" cy="3087370"/>
                          <a:chOff x="2385" y="2135"/>
                          <a:chExt cx="8949" cy="4862"/>
                        </a:xfrm>
                      </wpg:grpSpPr>
                      <pic:pic xmlns:pic="http://schemas.openxmlformats.org/drawingml/2006/picture">
                        <pic:nvPicPr>
                          <pic:cNvPr id="391" name="Picture 100" descr="Elementary particles 770 799_Pic5"/>
                          <pic:cNvPicPr>
                            <a:picLocks noChangeAspect="1" noChangeArrowheads="1"/>
                          </pic:cNvPicPr>
                        </pic:nvPicPr>
                        <pic:blipFill>
                          <a:blip r:embed="rId13">
                            <a:extLst>
                              <a:ext uri="{28A0092B-C50C-407E-A947-70E740481C1C}">
                                <a14:useLocalDpi xmlns:a14="http://schemas.microsoft.com/office/drawing/2010/main" val="0"/>
                              </a:ext>
                            </a:extLst>
                          </a:blip>
                          <a:srcRect l="1840" t="1735"/>
                          <a:stretch>
                            <a:fillRect/>
                          </a:stretch>
                        </pic:blipFill>
                        <pic:spPr bwMode="auto">
                          <a:xfrm>
                            <a:off x="2523" y="2136"/>
                            <a:ext cx="2457" cy="3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92" name="Picture 101" descr="Elementary particles 770 799_Pic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6147" y="2135"/>
                            <a:ext cx="2563" cy="3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3" name="Text Box 102"/>
                        <wps:cNvSpPr txBox="1">
                          <a:spLocks noChangeArrowheads="1"/>
                        </wps:cNvSpPr>
                        <wps:spPr bwMode="auto">
                          <a:xfrm>
                            <a:off x="2385" y="6022"/>
                            <a:ext cx="3339" cy="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CE75E2" w:rsidRDefault="002144BE" w:rsidP="002144BE">
                              <w:pPr>
                                <w:rPr>
                                  <w:rFonts w:cs="Arial"/>
                                  <w:sz w:val="20"/>
                                </w:rPr>
                              </w:pPr>
                              <w:r w:rsidRPr="00CE75E2">
                                <w:rPr>
                                  <w:rFonts w:cs="Arial"/>
                                  <w:sz w:val="20"/>
                                </w:rPr>
                                <w:t>Photograph of electron-positron pair production in a bubble chamber.</w:t>
                              </w:r>
                            </w:p>
                          </w:txbxContent>
                        </wps:txbx>
                        <wps:bodyPr rot="0" vert="horz" wrap="square" lIns="91440" tIns="45720" rIns="91440" bIns="45720" anchor="t" anchorCtr="0" upright="1">
                          <a:noAutofit/>
                        </wps:bodyPr>
                      </wps:wsp>
                      <wps:wsp>
                        <wps:cNvPr id="394" name="Text Box 103"/>
                        <wps:cNvSpPr txBox="1">
                          <a:spLocks noChangeArrowheads="1"/>
                        </wps:cNvSpPr>
                        <wps:spPr bwMode="auto">
                          <a:xfrm>
                            <a:off x="6026" y="5939"/>
                            <a:ext cx="4553" cy="1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CE75E2" w:rsidRDefault="002144BE" w:rsidP="002144BE">
                              <w:pPr>
                                <w:rPr>
                                  <w:rFonts w:cs="Arial"/>
                                  <w:sz w:val="20"/>
                                </w:rPr>
                              </w:pPr>
                              <w:r w:rsidRPr="00CE75E2">
                                <w:rPr>
                                  <w:rFonts w:cs="Arial"/>
                                  <w:sz w:val="20"/>
                                </w:rPr>
                                <w:t xml:space="preserve">A drawing of the electron-positron pair from the photograph.  Note that the particles spiral in opposite directions in the external magnetic field. </w:t>
                              </w:r>
                            </w:p>
                          </w:txbxContent>
                        </wps:txbx>
                        <wps:bodyPr rot="0" vert="horz" wrap="square" lIns="91440" tIns="45720" rIns="91440" bIns="45720" anchor="t" anchorCtr="0" upright="1">
                          <a:noAutofit/>
                        </wps:bodyPr>
                      </wps:wsp>
                      <wps:wsp>
                        <wps:cNvPr id="395" name="Text Box 104"/>
                        <wps:cNvSpPr txBox="1">
                          <a:spLocks noChangeArrowheads="1"/>
                        </wps:cNvSpPr>
                        <wps:spPr bwMode="auto">
                          <a:xfrm>
                            <a:off x="8710" y="3906"/>
                            <a:ext cx="2624"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EA0AD5" w:rsidRDefault="002144BE" w:rsidP="002144BE">
                              <w:pPr>
                                <w:rPr>
                                  <w:rFonts w:cs="Arial"/>
                                  <w:sz w:val="18"/>
                                  <w:szCs w:val="18"/>
                                </w:rPr>
                              </w:pPr>
                              <w:r w:rsidRPr="00EA0AD5">
                                <w:rPr>
                                  <w:rFonts w:cs="Arial"/>
                                  <w:sz w:val="18"/>
                                  <w:szCs w:val="18"/>
                                </w:rPr>
                                <w:t>Note that there is no trace of a gamma ray until it collides with a nucleus.</w:t>
                              </w:r>
                            </w:p>
                          </w:txbxContent>
                        </wps:txbx>
                        <wps:bodyPr rot="0" vert="horz" wrap="square" lIns="91440" tIns="45720" rIns="91440" bIns="45720" anchor="t" anchorCtr="0" upright="1">
                          <a:noAutofit/>
                        </wps:bodyPr>
                      </wps:wsp>
                      <wps:wsp>
                        <wps:cNvPr id="396" name="Line 105"/>
                        <wps:cNvCnPr/>
                        <wps:spPr bwMode="auto">
                          <a:xfrm flipV="1">
                            <a:off x="7527" y="4167"/>
                            <a:ext cx="1321"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7" name="Line 365"/>
                        <wps:cNvCnPr/>
                        <wps:spPr bwMode="auto">
                          <a:xfrm flipH="1">
                            <a:off x="3758" y="4167"/>
                            <a:ext cx="5090" cy="81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47.25pt;margin-top:2.85pt;width:447.45pt;height:243.1pt;z-index:251667456" coordorigin="2385,2135" coordsize="8949,4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">
                <v:shape id="Picture 100" o:spid="_x0000_s1027" type="#_x0000_t75" alt="Elementary particles 770 799_Pic5" style="position:absolute;left:2523;top:2136;width:2457;height:39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wSqzEAAAA3AAAAA8AAABkcnMvZG93bnJldi54bWxEj0FLw0AUhO+C/2F5ghdpN1GQNnZbSrHo&#10;xYNpfsAj+5oNZt+G3WcT/fWuIHgcZuYbZrOb/aAuFFMf2EC5LEARt8H23BloTsfFClQSZItDYDLw&#10;RQl22+urDVY2TPxOl1o6lSGcKjTgRMZK69Q68piWYSTO3jlEj5Jl7LSNOGW4H/R9UTxqjz3nBYcj&#10;HRy1H/WnN9AJ3aVyXb817hhX9Tw18vL9bMztzbx/AiU0y3/4r/1qDTysS/g9k4+A3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wwSqzEAAAA3AAAAA8AAAAAAAAAAAAAAAAA&#10;nwIAAGRycy9kb3ducmV2LnhtbFBLBQYAAAAABAAEAPcAAACQAwAAAAA=&#10;">
                  <v:imagedata r:id="rId15" o:title="Elementary particles 770 799_Pic5" croptop="1137f" cropleft="1206f"/>
                </v:shape>
                <v:shape id="Picture 101" o:spid="_x0000_s1028" type="#_x0000_t75" alt="Elementary particles 770 799_Pic6" style="position:absolute;left:6147;top:2135;width:2563;height:3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g75HCAAAA3AAAAA8AAABkcnMvZG93bnJldi54bWxEj92KwjAQhe+FfYcwC95pulmQWo0iiqAI&#10;4t8DDM3YFptJt8lq9+03guDl4fx8nOm8s7W4U+srxxq+hgkI4tyZigsNl/N6kILwAdlg7Zg0/JGH&#10;+eyjN8XMuAcf6X4KhYgj7DPUUIbQZFL6vCSLfuga4uhdXWsxRNkW0rT4iOO2lipJRtJixZFQYkPL&#10;kvLb6ddGrlok41Vam/32Z7mRI6V26cFq3f/sFhMQgbrwDr/aG6Phe6zgeSYeATn7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4O+RwgAAANwAAAAPAAAAAAAAAAAAAAAAAJ8C&#10;AABkcnMvZG93bnJldi54bWxQSwUGAAAAAAQABAD3AAAAjgMAAAAA&#10;">
                  <v:imagedata r:id="rId16" o:title="Elementary particles 770 799_Pic6"/>
                </v:shape>
                <v:shapetype id="_x0000_t202" coordsize="21600,21600" o:spt="202" path="m,l,21600r21600,l21600,xe">
                  <v:stroke joinstyle="miter"/>
                  <v:path gradientshapeok="t" o:connecttype="rect"/>
                </v:shapetype>
                <v:shape id="Text Box 102" o:spid="_x0000_s1029" type="#_x0000_t202" style="position:absolute;left:2385;top:6022;width:3339;height: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2144BE" w:rsidRPr="00CE75E2" w:rsidRDefault="002144BE" w:rsidP="002144BE">
                        <w:pPr>
                          <w:rPr>
                            <w:rFonts w:cs="Arial"/>
                            <w:sz w:val="20"/>
                          </w:rPr>
                        </w:pPr>
                        <w:r w:rsidRPr="00CE75E2">
                          <w:rPr>
                            <w:rFonts w:cs="Arial"/>
                            <w:sz w:val="20"/>
                          </w:rPr>
                          <w:t>Photograph of electron-positron pair production in a bubble chamber.</w:t>
                        </w:r>
                      </w:p>
                    </w:txbxContent>
                  </v:textbox>
                </v:shape>
                <v:shape id="Text Box 103" o:spid="_x0000_s1030" type="#_x0000_t202" style="position:absolute;left:6026;top:5939;width:4553;height:1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2144BE" w:rsidRPr="00CE75E2" w:rsidRDefault="002144BE" w:rsidP="002144BE">
                        <w:pPr>
                          <w:rPr>
                            <w:rFonts w:cs="Arial"/>
                            <w:sz w:val="20"/>
                          </w:rPr>
                        </w:pPr>
                        <w:r w:rsidRPr="00CE75E2">
                          <w:rPr>
                            <w:rFonts w:cs="Arial"/>
                            <w:sz w:val="20"/>
                          </w:rPr>
                          <w:t xml:space="preserve">A drawing of the electron-positron pair from the photograph.  Note that the particles spiral in opposite directions in the external magnetic field. </w:t>
                        </w:r>
                      </w:p>
                    </w:txbxContent>
                  </v:textbox>
                </v:shape>
                <v:shape id="Text Box 104" o:spid="_x0000_s1031" type="#_x0000_t202" style="position:absolute;left:8710;top:3906;width:2624;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2144BE" w:rsidRPr="00EA0AD5" w:rsidRDefault="002144BE" w:rsidP="002144BE">
                        <w:pPr>
                          <w:rPr>
                            <w:rFonts w:cs="Arial"/>
                            <w:sz w:val="18"/>
                            <w:szCs w:val="18"/>
                          </w:rPr>
                        </w:pPr>
                        <w:r w:rsidRPr="00EA0AD5">
                          <w:rPr>
                            <w:rFonts w:cs="Arial"/>
                            <w:sz w:val="18"/>
                            <w:szCs w:val="18"/>
                          </w:rPr>
                          <w:t>Note that there is no trace of a gamma ray until it collides with a nucleus.</w:t>
                        </w:r>
                      </w:p>
                    </w:txbxContent>
                  </v:textbox>
                </v:shape>
                <v:line id="Line 105" o:spid="_x0000_s1032" style="position:absolute;flip:y;visibility:visible;mso-wrap-style:square" from="7527,4167" to="8848,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5LOsMAAADcAAAADwAAAGRycy9kb3ducmV2LnhtbESPQWvCQBSE74X+h+UVetNNLRWNboIU&#10;LaV4Mer9JfvcBLNvQ3bV9N93BaHHYWa+YZb5YFtxpd43jhW8jRMQxJXTDRsFh/1mNAPhA7LG1jEp&#10;+CUPefb8tMRUuxvv6FoEIyKEfYoK6hC6VEpf1WTRj11HHL2T6y2GKHsjdY+3CLetnCTJVFpsOC7U&#10;2NFnTdW5uFgF5Xp1ND/lcW0nvNVf5qMoWRZKvb4MqwWIQEP4Dz/a31rB+3w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OSzrDAAAA3AAAAA8AAAAAAAAAAAAA&#10;AAAAoQIAAGRycy9kb3ducmV2LnhtbFBLBQYAAAAABAAEAPkAAACRAwAAAAA=&#10;">
                  <v:stroke dashstyle="dash"/>
                </v:line>
                <v:line id="Line 365" o:spid="_x0000_s1033" style="position:absolute;flip:x;visibility:visible;mso-wrap-style:square" from="3758,4167" to="8848,4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J5ycUAAADcAAAADwAAAGRycy9kb3ducmV2LnhtbESPW2vCQBSE3wv+h+UIfaubqHiJrqKW&#10;UtG8eHs/ZI9JMHs2ZLca/323UPBxmJlvmPmyNZW4U+NKywriXgSCOLO65FzB+fT1MQHhPLLGyjIp&#10;eJKD5aLzNsdE2wcf6H70uQgQdgkqKLyvEyldVpBB17M1cfCutjHog2xyqRt8BLipZD+KRtJgyWGh&#10;wJo2BWW3449RkKbr7Gbb/eh7m47L/nAXf3J8Ueq9265mIDy1/hX+b2+1gsF0DH9nw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J5ycUAAADcAAAADwAAAAAAAAAA&#10;AAAAAAChAgAAZHJzL2Rvd25yZXYueG1sUEsFBgAAAAAEAAQA+QAAAJMDAAAAAA==&#10;">
                  <v:stroke dashstyle="longDash"/>
                </v:line>
              </v:group>
            </w:pict>
          </mc:Fallback>
        </mc:AlternateContent>
      </w:r>
    </w:p>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r w:rsidRPr="005A4B68">
        <w:t xml:space="preserve">For electron-positron pair production to occur two things must happen.  First, </w:t>
      </w:r>
      <w:r w:rsidR="001D3FCA">
        <w:t>a</w:t>
      </w:r>
      <w:r>
        <w:t xml:space="preserve"> </w:t>
      </w:r>
      <w:r w:rsidRPr="005A4B68">
        <w:t>photon must collide with a nucleus</w:t>
      </w:r>
      <w:r>
        <w:t xml:space="preserve"> causing the photon’s energy to be transformed into particles</w:t>
      </w:r>
      <w:r w:rsidR="001D3FCA" w:rsidRPr="001D3FCA">
        <w:t xml:space="preserve"> </w:t>
      </w:r>
      <w:r w:rsidR="001D3FCA">
        <w:t xml:space="preserve">– i.e. </w:t>
      </w:r>
      <w:r w:rsidR="001D3FCA" w:rsidRPr="005A4B68">
        <w:t>a phot</w:t>
      </w:r>
      <w:r w:rsidR="001D3FCA">
        <w:t>o</w:t>
      </w:r>
      <w:r w:rsidR="001D3FCA" w:rsidRPr="005A4B68">
        <w:t>n cannot spontaneously decay into a pair</w:t>
      </w:r>
      <w:r w:rsidRPr="005A4B68">
        <w:t xml:space="preserve">. </w:t>
      </w:r>
      <w:r>
        <w:t xml:space="preserve"> Second</w:t>
      </w:r>
      <w:r w:rsidRPr="005A4B68">
        <w:t xml:space="preserve">, </w:t>
      </w:r>
      <w:r>
        <w:t xml:space="preserve">the conservation of mass-energy </w:t>
      </w:r>
      <w:r w:rsidR="001D3FCA">
        <w:t>requires</w:t>
      </w:r>
      <w:r>
        <w:t xml:space="preserve"> that the minimum photon energy must be equal to the rest mass of an electron plus a positron.</w:t>
      </w:r>
      <w:r w:rsidR="00A347F2" w:rsidRPr="00A347F2">
        <w:t xml:space="preserve"> </w:t>
      </w:r>
      <w:r w:rsidR="00A347F2">
        <w:t xml:space="preserve"> Refer to Pearson pages 836 to 837.</w:t>
      </w:r>
    </w:p>
    <w:p w:rsidR="00AB052F" w:rsidRDefault="00AB052F" w:rsidP="002144BE"/>
    <w:p w:rsidR="00C36F8C" w:rsidRPr="00C36F8C" w:rsidRDefault="00C36F8C" w:rsidP="00C36F8C">
      <w:pPr>
        <w:pStyle w:val="Example"/>
      </w:pPr>
      <w:r>
        <w:tab/>
      </w:r>
    </w:p>
    <w:p w:rsidR="002144BE" w:rsidRDefault="00331220" w:rsidP="002144BE">
      <w:r>
        <w:rPr>
          <w:noProof/>
        </w:rPr>
        <mc:AlternateContent>
          <mc:Choice Requires="wps">
            <w:drawing>
              <wp:anchor distT="0" distB="0" distL="114300" distR="114300" simplePos="0" relativeHeight="251655168" behindDoc="0" locked="0" layoutInCell="1" allowOverlap="1">
                <wp:simplePos x="0" y="0"/>
                <wp:positionH relativeFrom="column">
                  <wp:posOffset>-44450</wp:posOffset>
                </wp:positionH>
                <wp:positionV relativeFrom="paragraph">
                  <wp:posOffset>-445770</wp:posOffset>
                </wp:positionV>
                <wp:extent cx="5939790" cy="3342005"/>
                <wp:effectExtent l="0" t="0" r="0" b="0"/>
                <wp:wrapNone/>
                <wp:docPr id="389"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9790" cy="33420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3.5pt;margin-top:-35.1pt;width:467.7pt;height:263.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" filled="f"/>
            </w:pict>
          </mc:Fallback>
        </mc:AlternateContent>
      </w:r>
      <w:r w:rsidR="002144BE">
        <w:t>What is the minimum frequency of a photon required to produce a stationary electron positron pair?</w:t>
      </w:r>
    </w:p>
    <w:p w:rsidR="002144BE" w:rsidRDefault="002144BE" w:rsidP="002144BE"/>
    <w:p w:rsidR="002144BE" w:rsidRPr="00C31670" w:rsidRDefault="002144BE" w:rsidP="002144BE">
      <w:pPr>
        <w:ind w:left="360"/>
        <w:rPr>
          <w:sz w:val="20"/>
        </w:rPr>
      </w:pPr>
      <w:r w:rsidRPr="00C31670">
        <w:rPr>
          <w:sz w:val="20"/>
        </w:rPr>
        <w:t>We can calculate the rest energy of an electron</w:t>
      </w:r>
      <w:r w:rsidR="002E407C">
        <w:rPr>
          <w:sz w:val="20"/>
        </w:rPr>
        <w:t>/positron</w:t>
      </w:r>
      <w:r w:rsidRPr="00C31670">
        <w:rPr>
          <w:sz w:val="20"/>
        </w:rPr>
        <w:t xml:space="preserve"> using E = mc</w:t>
      </w:r>
      <w:r w:rsidRPr="00C31670">
        <w:rPr>
          <w:sz w:val="20"/>
          <w:vertAlign w:val="superscript"/>
        </w:rPr>
        <w:t>2</w:t>
      </w:r>
      <w:r w:rsidRPr="00C31670">
        <w:rPr>
          <w:sz w:val="20"/>
        </w:rPr>
        <w:t>.</w:t>
      </w:r>
    </w:p>
    <w:p w:rsidR="002144BE" w:rsidRDefault="002144BE" w:rsidP="002144BE">
      <w:pPr>
        <w:ind w:left="720"/>
      </w:pPr>
      <w:r w:rsidRPr="00C31670">
        <w:rPr>
          <w:position w:val="-44"/>
        </w:rPr>
        <w:object w:dxaOrig="4500" w:dyaOrig="1100">
          <v:shape id="_x0000_i1026" type="#_x0000_t75" style="width:225pt;height:54.6pt" o:ole="">
            <v:imagedata r:id="rId17" o:title=""/>
          </v:shape>
          <o:OLEObject Type="Embed" ProgID="Equation.DSMT4" ShapeID="_x0000_i1026" DrawAspect="Content" ObjectID="_1525683390" r:id="rId18"/>
        </w:object>
      </w:r>
    </w:p>
    <w:p w:rsidR="002144BE" w:rsidRDefault="002144BE" w:rsidP="002144BE">
      <w:pPr>
        <w:ind w:left="360"/>
        <w:rPr>
          <w:sz w:val="20"/>
        </w:rPr>
      </w:pPr>
      <w:r w:rsidRPr="00C31670">
        <w:rPr>
          <w:sz w:val="20"/>
        </w:rPr>
        <w:t xml:space="preserve">For an electron and a positron to be created, the photon must have a minimum energy of </w:t>
      </w:r>
    </w:p>
    <w:p w:rsidR="002144BE" w:rsidRDefault="002144BE" w:rsidP="002144BE">
      <w:pPr>
        <w:ind w:left="360"/>
        <w:rPr>
          <w:sz w:val="20"/>
        </w:rPr>
      </w:pPr>
      <w:r w:rsidRPr="00C31670">
        <w:rPr>
          <w:sz w:val="20"/>
        </w:rPr>
        <w:t>2 x 8.187107 x 10</w:t>
      </w:r>
      <w:r w:rsidRPr="00C31670">
        <w:rPr>
          <w:sz w:val="20"/>
          <w:vertAlign w:val="superscript"/>
        </w:rPr>
        <w:t>-14</w:t>
      </w:r>
      <w:r w:rsidRPr="00C31670">
        <w:rPr>
          <w:sz w:val="20"/>
        </w:rPr>
        <w:t xml:space="preserve"> J =  1.6374214 x 10</w:t>
      </w:r>
      <w:r w:rsidRPr="00C31670">
        <w:rPr>
          <w:sz w:val="20"/>
          <w:vertAlign w:val="superscript"/>
        </w:rPr>
        <w:t>-13</w:t>
      </w:r>
      <w:r w:rsidRPr="00C31670">
        <w:rPr>
          <w:sz w:val="20"/>
        </w:rPr>
        <w:t xml:space="preserve"> J.  </w:t>
      </w:r>
    </w:p>
    <w:p w:rsidR="002144BE" w:rsidRPr="00C31670" w:rsidRDefault="002144BE" w:rsidP="002144BE">
      <w:pPr>
        <w:ind w:left="360"/>
        <w:rPr>
          <w:sz w:val="20"/>
        </w:rPr>
      </w:pPr>
      <w:r w:rsidRPr="00C31670">
        <w:rPr>
          <w:sz w:val="20"/>
        </w:rPr>
        <w:t>Calculating the frequency of the photon:</w:t>
      </w:r>
    </w:p>
    <w:p w:rsidR="002144BE" w:rsidRDefault="00847D5E" w:rsidP="002144BE">
      <w:pPr>
        <w:ind w:firstLine="720"/>
      </w:pPr>
      <w:r w:rsidRPr="00C31670">
        <w:rPr>
          <w:position w:val="-58"/>
        </w:rPr>
        <w:object w:dxaOrig="2580" w:dyaOrig="1640">
          <v:shape id="_x0000_i1027" type="#_x0000_t75" style="width:129pt;height:81.6pt" o:ole="">
            <v:imagedata r:id="rId19" o:title=""/>
          </v:shape>
          <o:OLEObject Type="Embed" ProgID="Equation.DSMT4" ShapeID="_x0000_i1027" DrawAspect="Content" ObjectID="_1525683391" r:id="rId20"/>
        </w:object>
      </w:r>
    </w:p>
    <w:p w:rsidR="002144BE" w:rsidRPr="005A4B68" w:rsidRDefault="00B83240" w:rsidP="002144BE">
      <w:r>
        <w:br w:type="page"/>
      </w:r>
    </w:p>
    <w:p w:rsidR="002144BE" w:rsidRDefault="000A1660" w:rsidP="002144BE">
      <w:r>
        <w:rPr>
          <w:noProof/>
          <w:lang w:val="en-US"/>
        </w:rPr>
        <w:lastRenderedPageBreak/>
        <w:pict>
          <v:group id="_x0000_s1062" style="position:absolute;margin-left:316.6pt;margin-top:0;width:129.65pt;height:102pt;z-index:251648000" coordorigin="6290,8112" coordsize="2593,2040">
            <v:shapetype id="_x0000_t202" coordsize="21600,21600" o:spt="202" path="m,l,21600r21600,l21600,xe">
              <v:stroke joinstyle="miter"/>
              <v:path gradientshapeok="t" o:connecttype="rect"/>
            </v:shapetype>
            <v:shape id="_x0000_s1063" type="#_x0000_t202" style="position:absolute;left:6711;top:8481;width:383;height:410" filled="f" stroked="f">
              <v:textbox style="mso-next-textbox:#_x0000_s1063">
                <w:txbxContent>
                  <w:p w:rsidR="002144BE" w:rsidRDefault="002144BE" w:rsidP="002144BE">
                    <w:r>
                      <w:t>•</w:t>
                    </w:r>
                  </w:p>
                </w:txbxContent>
              </v:textbox>
            </v:shape>
            <v:shape id="_x0000_s1064" type="#_x0000_t202" style="position:absolute;left:7903;top:8497;width:383;height:410" filled="f" stroked="f">
              <v:textbox style="mso-next-textbox:#_x0000_s1064">
                <w:txbxContent>
                  <w:p w:rsidR="002144BE" w:rsidRDefault="002144BE" w:rsidP="002144BE">
                    <w:r>
                      <w:t>•</w:t>
                    </w:r>
                  </w:p>
                </w:txbxContent>
              </v:textbox>
            </v:shape>
            <v:line id="_x0000_s1065" style="position:absolute" from="6962,8666" to="7385,8666">
              <v:stroke endarrow="open"/>
            </v:line>
            <v:line id="_x0000_s1066" style="position:absolute;flip:x" from="7609,8666" to="8006,8666">
              <v:stroke endarrow="open"/>
            </v:line>
            <v:shape id="_x0000_s1067" type="#_x0000_t202" style="position:absolute;left:6592;top:8429;width:529;height:436" filled="f" stroked="f">
              <v:textbox style="mso-next-textbox:#_x0000_s1067">
                <w:txbxContent>
                  <w:p w:rsidR="002144BE" w:rsidRPr="00CE75E2" w:rsidRDefault="002144BE" w:rsidP="002144BE">
                    <w:pPr>
                      <w:rPr>
                        <w:sz w:val="20"/>
                        <w:vertAlign w:val="superscript"/>
                      </w:rPr>
                    </w:pPr>
                    <w:r w:rsidRPr="00CE75E2">
                      <w:rPr>
                        <w:sz w:val="20"/>
                      </w:rPr>
                      <w:t>e</w:t>
                    </w:r>
                    <w:r w:rsidRPr="00CE75E2">
                      <w:rPr>
                        <w:sz w:val="20"/>
                        <w:vertAlign w:val="superscript"/>
                      </w:rPr>
                      <w:t>+</w:t>
                    </w:r>
                  </w:p>
                </w:txbxContent>
              </v:textbox>
            </v:shape>
            <v:shape id="_x0000_s1068" type="#_x0000_t202" style="position:absolute;left:7928;top:8444;width:529;height:436" filled="f" stroked="f">
              <v:textbox style="mso-next-textbox:#_x0000_s1068">
                <w:txbxContent>
                  <w:p w:rsidR="002144BE" w:rsidRPr="00CE75E2" w:rsidRDefault="002144BE" w:rsidP="002144BE">
                    <w:pPr>
                      <w:rPr>
                        <w:sz w:val="20"/>
                        <w:vertAlign w:val="superscript"/>
                      </w:rPr>
                    </w:pPr>
                    <w:r w:rsidRPr="00CE75E2">
                      <w:rPr>
                        <w:sz w:val="20"/>
                      </w:rPr>
                      <w:t xml:space="preserve"> e</w:t>
                    </w:r>
                    <w:r w:rsidRPr="00CE75E2">
                      <w:rPr>
                        <w:sz w:val="20"/>
                        <w:vertAlign w:val="superscript"/>
                      </w:rPr>
                      <w:t>–</w:t>
                    </w:r>
                  </w:p>
                </w:txbxContent>
              </v:textbox>
            </v:shape>
            <v:group id="_x0000_s1069" style="position:absolute;left:7942;top:9128;width:900;height:180" coordorigin="2241,11164" coordsize="1800,251">
              <v:group id="_x0000_s1070" style="position:absolute;left:2241;top:11164;width:1440;height:251" coordorigin="2253,1929" coordsize="8208,1440">
                <v:group id="_x0000_s1071" style="position:absolute;left:2253;top:1929;width:2052;height:1440" coordorigin="2253,1929" coordsize="2052,14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2" type="#_x0000_t19" style="position:absolute;left:2253;top:1929;width:570;height:720;flip:x" coordsize="21600,21520" adj="-5574347,,,21520" path="wr-21600,-80,21600,43120,1861,,21600,21520nfewr-21600,-80,21600,43120,1861,,21600,21520l,21520nsxe">
                    <v:path o:connectlocs="1861,0;21600,21520;0,21520"/>
                  </v:shape>
                  <v:shape id="_x0000_s1073" type="#_x0000_t19" style="position:absolute;left:2709;top:1929;width:570;height:720" coordsize="21600,21520" adj="-5574347,,,21520" path="wr-21600,-80,21600,43120,1861,,21600,21520nfewr-21600,-80,21600,43120,1861,,21600,21520l,21520nsxe">
                    <v:path o:connectlocs="1861,0;21600,21520;0,21520"/>
                  </v:shape>
                  <v:shape id="_x0000_s1074" type="#_x0000_t19" style="position:absolute;left:3279;top:2649;width:570;height:720;flip:x y" coordsize="21600,21520" adj="-5574347,,,21520" path="wr-21600,-80,21600,43120,1861,,21600,21520nfewr-21600,-80,21600,43120,1861,,21600,21520l,21520nsxe">
                    <v:path o:connectlocs="1861,0;21600,21520;0,21520"/>
                  </v:shape>
                  <v:shape id="_x0000_s1075" type="#_x0000_t19" style="position:absolute;left:3735;top:2649;width:570;height:720;flip:y" coordsize="21600,21520" adj="-5574347,,,21520" path="wr-21600,-80,21600,43120,1861,,21600,21520nfewr-21600,-80,21600,43120,1861,,21600,21520l,21520nsxe">
                    <v:path o:connectlocs="1861,0;21600,21520;0,21520"/>
                  </v:shape>
                </v:group>
                <v:group id="_x0000_s1076" style="position:absolute;left:4305;top:1929;width:2052;height:1440" coordorigin="2253,1929" coordsize="2052,1440">
                  <v:shape id="_x0000_s1077" type="#_x0000_t19" style="position:absolute;left:2253;top:1929;width:570;height:720;flip:x" coordsize="21600,21520" adj="-5574347,,,21520" path="wr-21600,-80,21600,43120,1861,,21600,21520nfewr-21600,-80,21600,43120,1861,,21600,21520l,21520nsxe">
                    <v:path o:connectlocs="1861,0;21600,21520;0,21520"/>
                  </v:shape>
                  <v:shape id="_x0000_s1078" type="#_x0000_t19" style="position:absolute;left:2709;top:1929;width:570;height:720" coordsize="21600,21520" adj="-5574347,,,21520" path="wr-21600,-80,21600,43120,1861,,21600,21520nfewr-21600,-80,21600,43120,1861,,21600,21520l,21520nsxe">
                    <v:path o:connectlocs="1861,0;21600,21520;0,21520"/>
                  </v:shape>
                  <v:shape id="_x0000_s1079" type="#_x0000_t19" style="position:absolute;left:3279;top:2649;width:570;height:720;flip:x y" coordsize="21600,21520" adj="-5574347,,,21520" path="wr-21600,-80,21600,43120,1861,,21600,21520nfewr-21600,-80,21600,43120,1861,,21600,21520l,21520nsxe">
                    <v:path o:connectlocs="1861,0;21600,21520;0,21520"/>
                  </v:shape>
                  <v:shape id="_x0000_s1080" type="#_x0000_t19" style="position:absolute;left:3735;top:2649;width:570;height:720;flip:y" coordsize="21600,21520" adj="-5574347,,,21520" path="wr-21600,-80,21600,43120,1861,,21600,21520nfewr-21600,-80,21600,43120,1861,,21600,21520l,21520nsxe">
                    <v:path o:connectlocs="1861,0;21600,21520;0,21520"/>
                  </v:shape>
                </v:group>
                <v:group id="_x0000_s1081" style="position:absolute;left:6357;top:1929;width:2052;height:1440" coordorigin="2253,1929" coordsize="2052,1440">
                  <v:shape id="_x0000_s1082" type="#_x0000_t19" style="position:absolute;left:2253;top:1929;width:570;height:720;flip:x" coordsize="21600,21520" adj="-5574347,,,21520" path="wr-21600,-80,21600,43120,1861,,21600,21520nfewr-21600,-80,21600,43120,1861,,21600,21520l,21520nsxe">
                    <v:path o:connectlocs="1861,0;21600,21520;0,21520"/>
                  </v:shape>
                  <v:shape id="_x0000_s1083" type="#_x0000_t19" style="position:absolute;left:2709;top:1929;width:570;height:720" coordsize="21600,21520" adj="-5574347,,,21520" path="wr-21600,-80,21600,43120,1861,,21600,21520nfewr-21600,-80,21600,43120,1861,,21600,21520l,21520nsxe">
                    <v:path o:connectlocs="1861,0;21600,21520;0,21520"/>
                  </v:shape>
                  <v:shape id="_x0000_s1084" type="#_x0000_t19" style="position:absolute;left:3279;top:2649;width:570;height:720;flip:x y" coordsize="21600,21520" adj="-5574347,,,21520" path="wr-21600,-80,21600,43120,1861,,21600,21520nfewr-21600,-80,21600,43120,1861,,21600,21520l,21520nsxe">
                    <v:path o:connectlocs="1861,0;21600,21520;0,21520"/>
                  </v:shape>
                  <v:shape id="_x0000_s1085" type="#_x0000_t19" style="position:absolute;left:3735;top:2649;width:570;height:720;flip:y" coordsize="21600,21520" adj="-5574347,,,21520" path="wr-21600,-80,21600,43120,1861,,21600,21520nfewr-21600,-80,21600,43120,1861,,21600,21520l,21520nsxe">
                    <v:path o:connectlocs="1861,0;21600,21520;0,21520"/>
                  </v:shape>
                </v:group>
                <v:group id="_x0000_s1086" style="position:absolute;left:8409;top:1929;width:2052;height:1440" coordorigin="2253,1929" coordsize="2052,1440">
                  <v:shape id="_x0000_s1087" type="#_x0000_t19" style="position:absolute;left:2253;top:1929;width:570;height:720;flip:x" coordsize="21600,21520" adj="-5574347,,,21520" path="wr-21600,-80,21600,43120,1861,,21600,21520nfewr-21600,-80,21600,43120,1861,,21600,21520l,21520nsxe">
                    <v:path o:connectlocs="1861,0;21600,21520;0,21520"/>
                  </v:shape>
                  <v:shape id="_x0000_s1088" type="#_x0000_t19" style="position:absolute;left:2709;top:1929;width:570;height:720" coordsize="21600,21520" adj="-5574347,,,21520" path="wr-21600,-80,21600,43120,1861,,21600,21520nfewr-21600,-80,21600,43120,1861,,21600,21520l,21520nsxe">
                    <v:path o:connectlocs="1861,0;21600,21520;0,21520"/>
                  </v:shape>
                  <v:shape id="_x0000_s1089" type="#_x0000_t19" style="position:absolute;left:3279;top:2649;width:570;height:720;flip:x y" coordsize="21600,21520" adj="-5574347,,,21520" path="wr-21600,-80,21600,43120,1861,,21600,21520nfewr-21600,-80,21600,43120,1861,,21600,21520l,21520nsxe">
                    <v:path o:connectlocs="1861,0;21600,21520;0,21520"/>
                  </v:shape>
                  <v:shape id="_x0000_s1090" type="#_x0000_t19" style="position:absolute;left:3735;top:2649;width:570;height:720;flip:y" coordsize="21600,21520" adj="-5574347,,,21520" path="wr-21600,-80,21600,43120,1861,,21600,21520nfewr-21600,-80,21600,43120,1861,,21600,21520l,21520nsxe">
                    <v:path o:connectlocs="1861,0;21600,21520;0,21520"/>
                  </v:shape>
                </v:group>
              </v:group>
              <v:line id="_x0000_s1091" style="position:absolute" from="3681,11273" to="4041,11273">
                <v:stroke endarrow="open"/>
              </v:line>
            </v:group>
            <v:group id="_x0000_s1092" style="position:absolute;left:6290;top:9128;width:900;height:180;flip:x" coordorigin="2241,11164" coordsize="1800,251">
              <v:group id="_x0000_s1093" style="position:absolute;left:2241;top:11164;width:1440;height:251" coordorigin="2253,1929" coordsize="8208,1440">
                <v:group id="_x0000_s1094" style="position:absolute;left:2253;top:1929;width:2052;height:1440" coordorigin="2253,1929" coordsize="2052,1440">
                  <v:shape id="_x0000_s1095" type="#_x0000_t19" style="position:absolute;left:2253;top:1929;width:570;height:720;flip:x" coordsize="21600,21520" adj="-5574347,,,21520" path="wr-21600,-80,21600,43120,1861,,21600,21520nfewr-21600,-80,21600,43120,1861,,21600,21520l,21520nsxe">
                    <v:path o:connectlocs="1861,0;21600,21520;0,21520"/>
                  </v:shape>
                  <v:shape id="_x0000_s1096" type="#_x0000_t19" style="position:absolute;left:2709;top:1929;width:570;height:720" coordsize="21600,21520" adj="-5574347,,,21520" path="wr-21600,-80,21600,43120,1861,,21600,21520nfewr-21600,-80,21600,43120,1861,,21600,21520l,21520nsxe">
                    <v:path o:connectlocs="1861,0;21600,21520;0,21520"/>
                  </v:shape>
                  <v:shape id="_x0000_s1097" type="#_x0000_t19" style="position:absolute;left:3279;top:2649;width:570;height:720;flip:x y" coordsize="21600,21520" adj="-5574347,,,21520" path="wr-21600,-80,21600,43120,1861,,21600,21520nfewr-21600,-80,21600,43120,1861,,21600,21520l,21520nsxe">
                    <v:path o:connectlocs="1861,0;21600,21520;0,21520"/>
                  </v:shape>
                  <v:shape id="_x0000_s1098" type="#_x0000_t19" style="position:absolute;left:3735;top:2649;width:570;height:720;flip:y" coordsize="21600,21520" adj="-5574347,,,21520" path="wr-21600,-80,21600,43120,1861,,21600,21520nfewr-21600,-80,21600,43120,1861,,21600,21520l,21520nsxe">
                    <v:path o:connectlocs="1861,0;21600,21520;0,21520"/>
                  </v:shape>
                </v:group>
                <v:group id="_x0000_s1099" style="position:absolute;left:4305;top:1929;width:2052;height:1440" coordorigin="2253,1929" coordsize="2052,1440">
                  <v:shape id="_x0000_s1100" type="#_x0000_t19" style="position:absolute;left:2253;top:1929;width:570;height:720;flip:x" coordsize="21600,21520" adj="-5574347,,,21520" path="wr-21600,-80,21600,43120,1861,,21600,21520nfewr-21600,-80,21600,43120,1861,,21600,21520l,21520nsxe">
                    <v:path o:connectlocs="1861,0;21600,21520;0,21520"/>
                  </v:shape>
                  <v:shape id="_x0000_s1101" type="#_x0000_t19" style="position:absolute;left:2709;top:1929;width:570;height:720" coordsize="21600,21520" adj="-5574347,,,21520" path="wr-21600,-80,21600,43120,1861,,21600,21520nfewr-21600,-80,21600,43120,1861,,21600,21520l,21520nsxe">
                    <v:path o:connectlocs="1861,0;21600,21520;0,21520"/>
                  </v:shape>
                  <v:shape id="_x0000_s1102" type="#_x0000_t19" style="position:absolute;left:3279;top:2649;width:570;height:720;flip:x y" coordsize="21600,21520" adj="-5574347,,,21520" path="wr-21600,-80,21600,43120,1861,,21600,21520nfewr-21600,-80,21600,43120,1861,,21600,21520l,21520nsxe">
                    <v:path o:connectlocs="1861,0;21600,21520;0,21520"/>
                  </v:shape>
                  <v:shape id="_x0000_s1103" type="#_x0000_t19" style="position:absolute;left:3735;top:2649;width:570;height:720;flip:y" coordsize="21600,21520" adj="-5574347,,,21520" path="wr-21600,-80,21600,43120,1861,,21600,21520nfewr-21600,-80,21600,43120,1861,,21600,21520l,21520nsxe">
                    <v:path o:connectlocs="1861,0;21600,21520;0,21520"/>
                  </v:shape>
                </v:group>
                <v:group id="_x0000_s1104" style="position:absolute;left:6357;top:1929;width:2052;height:1440" coordorigin="2253,1929" coordsize="2052,1440">
                  <v:shape id="_x0000_s1105" type="#_x0000_t19" style="position:absolute;left:2253;top:1929;width:570;height:720;flip:x" coordsize="21600,21520" adj="-5574347,,,21520" path="wr-21600,-80,21600,43120,1861,,21600,21520nfewr-21600,-80,21600,43120,1861,,21600,21520l,21520nsxe">
                    <v:path o:connectlocs="1861,0;21600,21520;0,21520"/>
                  </v:shape>
                  <v:shape id="_x0000_s1106" type="#_x0000_t19" style="position:absolute;left:2709;top:1929;width:570;height:720" coordsize="21600,21520" adj="-5574347,,,21520" path="wr-21600,-80,21600,43120,1861,,21600,21520nfewr-21600,-80,21600,43120,1861,,21600,21520l,21520nsxe">
                    <v:path o:connectlocs="1861,0;21600,21520;0,21520"/>
                  </v:shape>
                  <v:shape id="_x0000_s1107" type="#_x0000_t19" style="position:absolute;left:3279;top:2649;width:570;height:720;flip:x y" coordsize="21600,21520" adj="-5574347,,,21520" path="wr-21600,-80,21600,43120,1861,,21600,21520nfewr-21600,-80,21600,43120,1861,,21600,21520l,21520nsxe">
                    <v:path o:connectlocs="1861,0;21600,21520;0,21520"/>
                  </v:shape>
                  <v:shape id="_x0000_s1108" type="#_x0000_t19" style="position:absolute;left:3735;top:2649;width:570;height:720;flip:y" coordsize="21600,21520" adj="-5574347,,,21520" path="wr-21600,-80,21600,43120,1861,,21600,21520nfewr-21600,-80,21600,43120,1861,,21600,21520l,21520nsxe">
                    <v:path o:connectlocs="1861,0;21600,21520;0,21520"/>
                  </v:shape>
                </v:group>
                <v:group id="_x0000_s1109" style="position:absolute;left:8409;top:1929;width:2052;height:1440" coordorigin="2253,1929" coordsize="2052,1440">
                  <v:shape id="_x0000_s1110" type="#_x0000_t19" style="position:absolute;left:2253;top:1929;width:570;height:720;flip:x" coordsize="21600,21520" adj="-5574347,,,21520" path="wr-21600,-80,21600,43120,1861,,21600,21520nfewr-21600,-80,21600,43120,1861,,21600,21520l,21520nsxe">
                    <v:path o:connectlocs="1861,0;21600,21520;0,21520"/>
                  </v:shape>
                  <v:shape id="_x0000_s1111" type="#_x0000_t19" style="position:absolute;left:2709;top:1929;width:570;height:720" coordsize="21600,21520" adj="-5574347,,,21520" path="wr-21600,-80,21600,43120,1861,,21600,21520nfewr-21600,-80,21600,43120,1861,,21600,21520l,21520nsxe">
                    <v:path o:connectlocs="1861,0;21600,21520;0,21520"/>
                  </v:shape>
                  <v:shape id="_x0000_s1112" type="#_x0000_t19" style="position:absolute;left:3279;top:2649;width:570;height:720;flip:x y" coordsize="21600,21520" adj="-5574347,,,21520" path="wr-21600,-80,21600,43120,1861,,21600,21520nfewr-21600,-80,21600,43120,1861,,21600,21520l,21520nsxe">
                    <v:path o:connectlocs="1861,0;21600,21520;0,21520"/>
                  </v:shape>
                  <v:shape id="_x0000_s1113" type="#_x0000_t19" style="position:absolute;left:3735;top:2649;width:570;height:720;flip:y" coordsize="21600,21520" adj="-5574347,,,21520" path="wr-21600,-80,21600,43120,1861,,21600,21520nfewr-21600,-80,21600,43120,1861,,21600,21520l,21520nsxe">
                    <v:path o:connectlocs="1861,0;21600,21520;0,21520"/>
                  </v:shape>
                </v:group>
              </v:group>
              <v:line id="_x0000_s1114" style="position:absolute" from="3681,11273" to="4041,11273">
                <v:stroke endarrow="open"/>
              </v:line>
            </v:group>
            <v:shape id="_x0000_s1115" type="#_x0000_t202" style="position:absolute;left:6949;top:8112;width:1057;height:356" filled="f" stroked="f">
              <v:textbox style="mso-next-textbox:#_x0000_s1115">
                <w:txbxContent>
                  <w:p w:rsidR="002144BE" w:rsidRPr="00CE75E2" w:rsidRDefault="002144BE" w:rsidP="002144BE">
                    <w:pPr>
                      <w:jc w:val="center"/>
                      <w:rPr>
                        <w:sz w:val="20"/>
                      </w:rPr>
                    </w:pPr>
                    <w:r w:rsidRPr="00CE75E2">
                      <w:rPr>
                        <w:sz w:val="20"/>
                      </w:rPr>
                      <w:t>before</w:t>
                    </w:r>
                  </w:p>
                </w:txbxContent>
              </v:textbox>
            </v:shape>
            <v:shape id="_x0000_s1116" type="#_x0000_t202" style="position:absolute;left:7043;top:9356;width:1057;height:356" filled="f" stroked="f">
              <v:textbox style="mso-next-textbox:#_x0000_s1116">
                <w:txbxContent>
                  <w:p w:rsidR="002144BE" w:rsidRPr="00CE75E2" w:rsidRDefault="002144BE" w:rsidP="002144BE">
                    <w:pPr>
                      <w:jc w:val="center"/>
                      <w:rPr>
                        <w:sz w:val="20"/>
                      </w:rPr>
                    </w:pPr>
                    <w:r w:rsidRPr="00CE75E2">
                      <w:rPr>
                        <w:sz w:val="20"/>
                      </w:rPr>
                      <w:t>after</w:t>
                    </w:r>
                  </w:p>
                </w:txbxContent>
              </v:textbox>
            </v:shape>
            <v:shape id="_x0000_s1117" type="#_x0000_t202" style="position:absolute;left:6449;top:9224;width:529;height:436" filled="f" stroked="f">
              <v:textbox style="mso-next-textbox:#_x0000_s1117">
                <w:txbxContent>
                  <w:p w:rsidR="002144BE" w:rsidRPr="00B51E3C" w:rsidRDefault="002144BE" w:rsidP="002144BE">
                    <w:pPr>
                      <w:rPr>
                        <w:rFonts w:ascii="Symbol" w:hAnsi="Symbol"/>
                        <w:vertAlign w:val="superscript"/>
                      </w:rPr>
                    </w:pPr>
                    <w:r w:rsidRPr="00B51E3C">
                      <w:rPr>
                        <w:rFonts w:ascii="Symbol" w:hAnsi="Symbol"/>
                      </w:rPr>
                      <w:t></w:t>
                    </w:r>
                  </w:p>
                </w:txbxContent>
              </v:textbox>
            </v:shape>
            <v:shape id="_x0000_s1118" type="#_x0000_t202" style="position:absolute;left:8354;top:9200;width:529;height:436" filled="f" stroked="f">
              <v:textbox style="mso-next-textbox:#_x0000_s1118">
                <w:txbxContent>
                  <w:p w:rsidR="002144BE" w:rsidRPr="00B51E3C" w:rsidRDefault="002144BE" w:rsidP="002144BE">
                    <w:pPr>
                      <w:rPr>
                        <w:rFonts w:ascii="Symbol" w:hAnsi="Symbol"/>
                        <w:vertAlign w:val="superscript"/>
                      </w:rPr>
                    </w:pPr>
                    <w:r w:rsidRPr="00B51E3C">
                      <w:rPr>
                        <w:rFonts w:ascii="Symbol" w:hAnsi="Symbol"/>
                      </w:rPr>
                      <w:t></w:t>
                    </w:r>
                  </w:p>
                </w:txbxContent>
              </v:textbox>
            </v:shape>
            <v:shape id="_x0000_s1119" type="#_x0000_t75" style="position:absolute;left:6847;top:9795;width:1599;height:357">
              <v:imagedata r:id="rId21" o:title=""/>
            </v:shape>
            <w10:wrap type="square"/>
          </v:group>
          <o:OLEObject Type="Embed" ProgID="Equation.DSMT4" ShapeID="_x0000_s1119" DrawAspect="Content" ObjectID="_1525683436" r:id="rId22"/>
        </w:pict>
      </w:r>
      <w:r w:rsidR="002144BE" w:rsidRPr="005A4B68">
        <w:t xml:space="preserve">But if positrons are formed in </w:t>
      </w:r>
      <w:r w:rsidR="002144BE" w:rsidRPr="00DA62CB">
        <w:rPr>
          <w:rFonts w:ascii="Symbol" w:hAnsi="Symbol"/>
        </w:rPr>
        <w:t></w:t>
      </w:r>
      <w:r w:rsidR="002144BE" w:rsidRPr="00DA62CB">
        <w:rPr>
          <w:vertAlign w:val="superscript"/>
        </w:rPr>
        <w:t>+</w:t>
      </w:r>
      <w:r w:rsidR="002144BE" w:rsidRPr="005A4B68">
        <w:t xml:space="preserve"> decay and in pair production, why are they not normally found in nature? </w:t>
      </w:r>
      <w:r w:rsidR="002144BE">
        <w:t xml:space="preserve"> </w:t>
      </w:r>
      <w:r w:rsidR="002144BE" w:rsidRPr="005A4B68">
        <w:t xml:space="preserve">The positron, like the electron, is a stable particle. </w:t>
      </w:r>
      <w:r w:rsidR="002144BE">
        <w:t xml:space="preserve"> However, the positron finds itself in the company of zillions (physics technical term meaning “lots”) of electrons.  </w:t>
      </w:r>
      <w:r w:rsidR="002144BE" w:rsidRPr="005A4B68">
        <w:t xml:space="preserve">Under normal conditions, a positron will collide with an electron within a millionth of a second. </w:t>
      </w:r>
      <w:r w:rsidR="002144BE">
        <w:t xml:space="preserve"> </w:t>
      </w:r>
      <w:r w:rsidR="002144BE" w:rsidRPr="005A4B68">
        <w:t>When particle meets an</w:t>
      </w:r>
      <w:r w:rsidR="002144BE" w:rsidRPr="005A4B68">
        <w:softHyphen/>
        <w:t xml:space="preserve">tiparticle </w:t>
      </w:r>
      <w:r w:rsidR="002144BE">
        <w:t>they annihilate (destroy) one another</w:t>
      </w:r>
      <w:r w:rsidR="002144BE" w:rsidRPr="005A4B68">
        <w:t xml:space="preserve"> and energy in the form of photons is emitted. </w:t>
      </w:r>
      <w:r w:rsidR="002144BE">
        <w:t xml:space="preserve"> </w:t>
      </w:r>
      <w:r w:rsidR="002144BE" w:rsidRPr="005A4B68">
        <w:t xml:space="preserve">This process is known as </w:t>
      </w:r>
      <w:r w:rsidR="002144BE" w:rsidRPr="00DA62CB">
        <w:rPr>
          <w:b/>
        </w:rPr>
        <w:t>pair annihilation</w:t>
      </w:r>
      <w:r w:rsidR="002144BE" w:rsidRPr="005A4B68">
        <w:t>, the direct conversion of mass into electromagnetic energy.</w:t>
      </w:r>
      <w:r w:rsidR="002144BE">
        <w:t xml:space="preserve"> </w:t>
      </w:r>
      <w:r w:rsidR="002144BE" w:rsidRPr="005A4B68">
        <w:t xml:space="preserve"> It is</w:t>
      </w:r>
      <w:r w:rsidR="002144BE">
        <w:t xml:space="preserve"> the inverse of pair production</w:t>
      </w:r>
      <w:r w:rsidR="002144BE" w:rsidRPr="005A4B68">
        <w:t xml:space="preserve">. </w:t>
      </w:r>
      <w:r w:rsidR="002144BE">
        <w:t xml:space="preserve"> T</w:t>
      </w:r>
      <w:r w:rsidR="002144BE" w:rsidRPr="005A4B68">
        <w:t xml:space="preserve">he conservation laws of energy, </w:t>
      </w:r>
      <w:r w:rsidR="002144BE">
        <w:t xml:space="preserve">linear </w:t>
      </w:r>
      <w:r w:rsidR="002144BE" w:rsidRPr="005A4B68">
        <w:t xml:space="preserve">momentum, angular momentum, and charge </w:t>
      </w:r>
      <w:r w:rsidR="002144BE">
        <w:t>predict that</w:t>
      </w:r>
      <w:r w:rsidR="002144BE" w:rsidRPr="005A4B68">
        <w:t xml:space="preserve"> two photons </w:t>
      </w:r>
      <w:r w:rsidR="002144BE">
        <w:t>are</w:t>
      </w:r>
      <w:r w:rsidR="002144BE" w:rsidRPr="005A4B68">
        <w:t xml:space="preserve"> emitted in </w:t>
      </w:r>
      <w:r w:rsidR="002144BE">
        <w:t>opposite</w:t>
      </w:r>
      <w:r w:rsidR="002144BE" w:rsidRPr="005A4B68">
        <w:t xml:space="preserve"> directions and with </w:t>
      </w:r>
      <w:r w:rsidR="002144BE">
        <w:t>opposite</w:t>
      </w:r>
      <w:r w:rsidR="002144BE" w:rsidRPr="005A4B68">
        <w:t xml:space="preserve"> spins</w:t>
      </w:r>
      <w:r w:rsidR="002144BE">
        <w:t>.  This</w:t>
      </w:r>
      <w:r w:rsidR="002144BE" w:rsidRPr="005A4B68">
        <w:t xml:space="preserve"> </w:t>
      </w:r>
      <w:r w:rsidR="002144BE">
        <w:t xml:space="preserve">has been verified </w:t>
      </w:r>
      <w:r w:rsidR="002144BE" w:rsidRPr="005A4B68">
        <w:t>experimentally</w:t>
      </w:r>
      <w:r w:rsidR="002144BE">
        <w:t xml:space="preserve">.  </w:t>
      </w:r>
    </w:p>
    <w:p w:rsidR="002144BE" w:rsidRDefault="002144BE" w:rsidP="002144BE"/>
    <w:p w:rsidR="002144BE" w:rsidRPr="005A4B68" w:rsidRDefault="002144BE" w:rsidP="002144BE">
      <w:r w:rsidRPr="005A4B68">
        <w:t>Having discovered positrons and predicted antineutrinos, phy</w:t>
      </w:r>
      <w:r w:rsidRPr="005A4B68">
        <w:softHyphen/>
        <w:t xml:space="preserve">sicists began to speculate about other kinds of antiparticles. </w:t>
      </w:r>
      <w:r>
        <w:t xml:space="preserve"> </w:t>
      </w:r>
      <w:r w:rsidRPr="005A4B68">
        <w:t xml:space="preserve">In fact, it was possible to imagine a world of antimatter, where positrons moved in Bohr orbits around nuclei containing negatively charged antiprotons. </w:t>
      </w:r>
      <w:r>
        <w:t xml:space="preserve"> </w:t>
      </w:r>
      <w:r w:rsidRPr="005A4B68">
        <w:t xml:space="preserve">It would be difficult to visibly distinguish such an antimatter world from our world, because the physical behaviour of antimatter atoms would be the same as that of ordinary atoms. </w:t>
      </w:r>
      <w:r>
        <w:t xml:space="preserve"> </w:t>
      </w:r>
      <w:r w:rsidRPr="005A4B68">
        <w:t>However, if antimatter and ordinary matter came into contact, they would annihilate each other with</w:t>
      </w:r>
      <w:r>
        <w:t xml:space="preserve"> an explosive release of energy</w:t>
      </w:r>
      <w:r w:rsidRPr="005A4B68">
        <w:t>.</w:t>
      </w:r>
    </w:p>
    <w:p w:rsidR="002144BE" w:rsidRDefault="002144BE" w:rsidP="002144BE"/>
    <w:p w:rsidR="006A49AF" w:rsidRDefault="002144BE" w:rsidP="002144BE">
      <w:r>
        <w:t xml:space="preserve">Theorising an antiproton is one thing, producing one is another.  </w:t>
      </w:r>
      <w:r w:rsidRPr="005A4B68">
        <w:t>Since a proton is 1840 times as massive</w:t>
      </w:r>
      <w:r>
        <w:t xml:space="preserve"> </w:t>
      </w:r>
      <w:r w:rsidRPr="005A4B68">
        <w:t>as an electron, the energy required to produce an antiproton would have to be 1840 times greater than that of the cosmic rays that produce positrons</w:t>
      </w:r>
      <w:r>
        <w:t xml:space="preserve"> – i.e. </w:t>
      </w:r>
      <w:r w:rsidRPr="005A4B68">
        <w:t xml:space="preserve">about two thousand million </w:t>
      </w:r>
      <w:proofErr w:type="spellStart"/>
      <w:r w:rsidRPr="005A4B68">
        <w:t>electronvolts</w:t>
      </w:r>
      <w:proofErr w:type="spellEnd"/>
      <w:r w:rsidRPr="005A4B68">
        <w:t xml:space="preserve"> (2 </w:t>
      </w:r>
      <w:proofErr w:type="spellStart"/>
      <w:r w:rsidRPr="005A4B68">
        <w:t>GeV</w:t>
      </w:r>
      <w:proofErr w:type="spellEnd"/>
      <w:r w:rsidRPr="005A4B68">
        <w:t>)!</w:t>
      </w:r>
      <w:r>
        <w:t xml:space="preserve">  </w:t>
      </w:r>
      <w:r w:rsidRPr="005A4B68">
        <w:t>Physicists had to wait until extremely high-energy particle ac</w:t>
      </w:r>
      <w:r w:rsidRPr="005A4B68">
        <w:softHyphen/>
        <w:t xml:space="preserve">celerators were built before they could generate antiprotons. </w:t>
      </w:r>
      <w:r>
        <w:t xml:space="preserve"> </w:t>
      </w:r>
      <w:r w:rsidRPr="005A4B68">
        <w:t xml:space="preserve">When these accelerators were built, the expected results occurred, and a host of other particles and antiparticles were observed. </w:t>
      </w:r>
      <w:r w:rsidR="006A49AF">
        <w:t xml:space="preserve"> </w:t>
      </w:r>
    </w:p>
    <w:p w:rsidR="006A49AF" w:rsidRDefault="006A49AF" w:rsidP="002144BE"/>
    <w:p w:rsidR="002144BE" w:rsidRPr="005A4B68" w:rsidRDefault="006A49AF" w:rsidP="002144BE">
      <w:r>
        <w:t>T</w:t>
      </w:r>
      <w:r w:rsidR="002144BE" w:rsidRPr="006A49AF">
        <w:t>he production of heav</w:t>
      </w:r>
      <w:r>
        <w:t>ier</w:t>
      </w:r>
      <w:r w:rsidR="002144BE" w:rsidRPr="006A49AF">
        <w:t xml:space="preserve"> particles </w:t>
      </w:r>
      <w:r>
        <w:t xml:space="preserve">and the need to probe deeper into what matter is made of </w:t>
      </w:r>
      <w:r w:rsidR="002144BE" w:rsidRPr="006A49AF">
        <w:t>require</w:t>
      </w:r>
      <w:r>
        <w:t>s</w:t>
      </w:r>
      <w:r w:rsidR="002144BE" w:rsidRPr="006A49AF">
        <w:t xml:space="preserve"> larger and larger accelerators.</w:t>
      </w:r>
      <w:r w:rsidR="002144BE">
        <w:t xml:space="preserve">  </w:t>
      </w:r>
      <w:r w:rsidR="002144BE" w:rsidRPr="005A4B68">
        <w:t xml:space="preserve">Today there are accelerators that give particles energies of over </w:t>
      </w:r>
      <w:r w:rsidR="002144BE">
        <w:t>20</w:t>
      </w:r>
      <w:r w:rsidR="002144BE" w:rsidRPr="005A4B68">
        <w:t xml:space="preserve">00 </w:t>
      </w:r>
      <w:proofErr w:type="spellStart"/>
      <w:r w:rsidR="002144BE" w:rsidRPr="005A4B68">
        <w:t>GeV</w:t>
      </w:r>
      <w:proofErr w:type="spellEnd"/>
      <w:r w:rsidR="002144BE">
        <w:t xml:space="preserve"> or 2 </w:t>
      </w:r>
      <w:proofErr w:type="spellStart"/>
      <w:r w:rsidR="002144BE">
        <w:t>TeV</w:t>
      </w:r>
      <w:proofErr w:type="spellEnd"/>
      <w:r w:rsidR="002144BE" w:rsidRPr="005A4B68">
        <w:t xml:space="preserve">. </w:t>
      </w:r>
      <w:r w:rsidR="002144BE">
        <w:t xml:space="preserve"> The </w:t>
      </w:r>
      <w:proofErr w:type="spellStart"/>
      <w:r>
        <w:t>Tevatron</w:t>
      </w:r>
      <w:proofErr w:type="spellEnd"/>
      <w:r>
        <w:t xml:space="preserve"> </w:t>
      </w:r>
      <w:r w:rsidR="002144BE">
        <w:t>particle accelerator at the Fermi National Accelerator Laboratory w</w:t>
      </w:r>
      <w:r w:rsidR="002144BE" w:rsidRPr="005A4B68">
        <w:t xml:space="preserve">as designed to force two beams of particles </w:t>
      </w:r>
      <w:r w:rsidR="002144BE">
        <w:t xml:space="preserve">(protons and antiprotons) </w:t>
      </w:r>
      <w:r w:rsidR="002144BE" w:rsidRPr="005A4B68">
        <w:t>to smash into each other.</w:t>
      </w:r>
      <w:r w:rsidR="002144BE">
        <w:t xml:space="preserve">  </w:t>
      </w:r>
      <w:r w:rsidR="002144BE" w:rsidRPr="005A4B68">
        <w:t xml:space="preserve">The </w:t>
      </w:r>
      <w:r w:rsidR="002144BE">
        <w:t xml:space="preserve">newest and grandest accelerator so far is the Large Hadron Collider (LHD) which will operate at 14 </w:t>
      </w:r>
      <w:proofErr w:type="spellStart"/>
      <w:r w:rsidR="002144BE">
        <w:t>TeV</w:t>
      </w:r>
      <w:proofErr w:type="spellEnd"/>
      <w:r w:rsidR="002144BE">
        <w:t xml:space="preserve">.  </w:t>
      </w:r>
      <w:r w:rsidR="00A347F2">
        <w:t>Refer to Pearson pages 840 to 842.</w:t>
      </w:r>
    </w:p>
    <w:p w:rsidR="002144BE" w:rsidRDefault="002144BE" w:rsidP="002144BE"/>
    <w:p w:rsidR="00341CFD" w:rsidRDefault="00341CFD" w:rsidP="00341CFD">
      <w:pPr>
        <w:pStyle w:val="Heading1"/>
      </w:pPr>
      <w:r>
        <w:t>Nuclear forces</w:t>
      </w:r>
    </w:p>
    <w:p w:rsidR="00341CFD" w:rsidRDefault="00341CFD" w:rsidP="00341CFD">
      <w:r>
        <w:t>Soon after the nucleus was discovered there arose an obvious question: Since a group of positively charge particles must repel each other, what holds the nucleus together?  A simple calculation of the repulsion between two protons separated by a distance that puts them just about in contact in the nucleus (</w:t>
      </w:r>
      <w:r>
        <w:sym w:font="Symbol" w:char="F0BB"/>
      </w:r>
      <w:r>
        <w:t xml:space="preserve"> 10</w:t>
      </w:r>
      <w:r>
        <w:rPr>
          <w:vertAlign w:val="superscript"/>
        </w:rPr>
        <w:t>-15</w:t>
      </w:r>
      <w:r>
        <w:t xml:space="preserve"> m) yields a repulsion value of around 230 N.  This is an enormous force when we consider the mass of a proton.  By 1925, there was recognition that a new kind of force was needed. The </w:t>
      </w:r>
      <w:r w:rsidRPr="005A61EA">
        <w:rPr>
          <w:b/>
        </w:rPr>
        <w:t>strong nuclear force</w:t>
      </w:r>
      <w:r>
        <w:t xml:space="preserve"> binds neutrons and protons together to form nuclei.  It has an effective range of 1.0 x 10</w:t>
      </w:r>
      <w:r>
        <w:rPr>
          <w:vertAlign w:val="superscript"/>
        </w:rPr>
        <w:t>-15</w:t>
      </w:r>
      <w:r>
        <w:t xml:space="preserve"> m and can have energies of as much as 100 MeV.  While the strong force is attractive for distances around 1.0 x 10</w:t>
      </w:r>
      <w:r>
        <w:rPr>
          <w:vertAlign w:val="superscript"/>
        </w:rPr>
        <w:t>-15</w:t>
      </w:r>
      <w:r>
        <w:t xml:space="preserve"> m, it is repulsive at distances less than 0.5 x 10</w:t>
      </w:r>
      <w:r>
        <w:rPr>
          <w:vertAlign w:val="superscript"/>
        </w:rPr>
        <w:t>-15</w:t>
      </w:r>
      <w:r>
        <w:t xml:space="preserve"> m (i.e. – two nucleons cannot occupy the same space.)  </w:t>
      </w:r>
    </w:p>
    <w:p w:rsidR="00341CFD" w:rsidRDefault="00341CFD" w:rsidP="00341CFD">
      <w:r>
        <w:lastRenderedPageBreak/>
        <w:t>The strong force, which is the most potent of all interactions, is about 100 times stronger than the electromagnetic force and is 10</w:t>
      </w:r>
      <w:r>
        <w:rPr>
          <w:vertAlign w:val="superscript"/>
        </w:rPr>
        <w:t>38</w:t>
      </w:r>
      <w:r>
        <w:t xml:space="preserve"> times stronger than the gravitational force.</w:t>
      </w:r>
    </w:p>
    <w:p w:rsidR="00B83240" w:rsidRDefault="00B83240" w:rsidP="00341CFD"/>
    <w:tbl>
      <w:tblPr>
        <w:tblW w:w="0" w:type="auto"/>
        <w:tblLayout w:type="fixed"/>
        <w:tblLook w:val="0000" w:firstRow="0" w:lastRow="0" w:firstColumn="0" w:lastColumn="0" w:noHBand="0" w:noVBand="0"/>
      </w:tblPr>
      <w:tblGrid>
        <w:gridCol w:w="1728"/>
        <w:gridCol w:w="2700"/>
        <w:gridCol w:w="1080"/>
        <w:gridCol w:w="1080"/>
        <w:gridCol w:w="1260"/>
        <w:gridCol w:w="1728"/>
      </w:tblGrid>
      <w:tr w:rsidR="00045E3E">
        <w:tc>
          <w:tcPr>
            <w:tcW w:w="4428" w:type="dxa"/>
            <w:gridSpan w:val="2"/>
          </w:tcPr>
          <w:p w:rsidR="00045E3E" w:rsidRDefault="00045E3E" w:rsidP="00BF6F0B">
            <w:pPr>
              <w:widowControl w:val="0"/>
              <w:rPr>
                <w:b/>
                <w:sz w:val="28"/>
              </w:rPr>
            </w:pPr>
            <w:r>
              <w:rPr>
                <w:i/>
                <w:sz w:val="28"/>
              </w:rPr>
              <w:t>The Four Forces of Nature</w:t>
            </w:r>
            <w:r>
              <w:rPr>
                <w:b/>
                <w:sz w:val="28"/>
              </w:rPr>
              <w:t>*</w:t>
            </w:r>
          </w:p>
        </w:tc>
        <w:tc>
          <w:tcPr>
            <w:tcW w:w="1080" w:type="dxa"/>
          </w:tcPr>
          <w:p w:rsidR="00045E3E" w:rsidRDefault="00045E3E" w:rsidP="00BF6F0B">
            <w:pPr>
              <w:widowControl w:val="0"/>
              <w:rPr>
                <w:b/>
                <w:sz w:val="28"/>
              </w:rPr>
            </w:pPr>
          </w:p>
        </w:tc>
        <w:tc>
          <w:tcPr>
            <w:tcW w:w="1080" w:type="dxa"/>
          </w:tcPr>
          <w:p w:rsidR="00045E3E" w:rsidRDefault="00045E3E" w:rsidP="00BF6F0B">
            <w:pPr>
              <w:widowControl w:val="0"/>
              <w:rPr>
                <w:b/>
                <w:sz w:val="28"/>
              </w:rPr>
            </w:pPr>
          </w:p>
        </w:tc>
        <w:tc>
          <w:tcPr>
            <w:tcW w:w="1260" w:type="dxa"/>
            <w:shd w:val="clear" w:color="auto" w:fill="auto"/>
          </w:tcPr>
          <w:p w:rsidR="00045E3E" w:rsidRDefault="00045E3E" w:rsidP="00BF6F0B">
            <w:pPr>
              <w:widowControl w:val="0"/>
              <w:rPr>
                <w:b/>
                <w:sz w:val="28"/>
              </w:rPr>
            </w:pPr>
          </w:p>
        </w:tc>
        <w:tc>
          <w:tcPr>
            <w:tcW w:w="1728" w:type="dxa"/>
            <w:shd w:val="clear" w:color="auto" w:fill="auto"/>
          </w:tcPr>
          <w:p w:rsidR="00045E3E" w:rsidRDefault="00045E3E" w:rsidP="00BF6F0B">
            <w:pPr>
              <w:widowControl w:val="0"/>
              <w:rPr>
                <w:b/>
                <w:sz w:val="28"/>
              </w:rPr>
            </w:pPr>
          </w:p>
        </w:tc>
      </w:tr>
      <w:tr w:rsidR="00045E3E">
        <w:tc>
          <w:tcPr>
            <w:tcW w:w="1728" w:type="dxa"/>
          </w:tcPr>
          <w:p w:rsidR="00045E3E" w:rsidRDefault="00045E3E" w:rsidP="00BF6F0B">
            <w:pPr>
              <w:widowControl w:val="0"/>
              <w:rPr>
                <w:b/>
                <w:sz w:val="20"/>
              </w:rPr>
            </w:pPr>
            <w:r>
              <w:rPr>
                <w:b/>
                <w:sz w:val="20"/>
              </w:rPr>
              <w:t>Force</w:t>
            </w:r>
          </w:p>
        </w:tc>
        <w:tc>
          <w:tcPr>
            <w:tcW w:w="2700" w:type="dxa"/>
          </w:tcPr>
          <w:p w:rsidR="00045E3E" w:rsidRDefault="00045E3E" w:rsidP="00BF6F0B">
            <w:pPr>
              <w:widowControl w:val="0"/>
              <w:rPr>
                <w:b/>
                <w:sz w:val="20"/>
              </w:rPr>
            </w:pPr>
            <w:r>
              <w:rPr>
                <w:b/>
                <w:sz w:val="20"/>
              </w:rPr>
              <w:t>Interacts between</w:t>
            </w:r>
          </w:p>
        </w:tc>
        <w:tc>
          <w:tcPr>
            <w:tcW w:w="1080" w:type="dxa"/>
          </w:tcPr>
          <w:p w:rsidR="00045E3E" w:rsidRDefault="00045E3E" w:rsidP="00BF6F0B">
            <w:pPr>
              <w:widowControl w:val="0"/>
              <w:rPr>
                <w:b/>
                <w:sz w:val="20"/>
              </w:rPr>
            </w:pPr>
            <w:r>
              <w:rPr>
                <w:b/>
                <w:sz w:val="20"/>
              </w:rPr>
              <w:t>Relative strength</w:t>
            </w:r>
          </w:p>
        </w:tc>
        <w:tc>
          <w:tcPr>
            <w:tcW w:w="1080" w:type="dxa"/>
          </w:tcPr>
          <w:p w:rsidR="00045E3E" w:rsidRDefault="00045E3E" w:rsidP="00BF6F0B">
            <w:pPr>
              <w:widowControl w:val="0"/>
              <w:rPr>
                <w:b/>
                <w:sz w:val="20"/>
              </w:rPr>
            </w:pPr>
            <w:r>
              <w:rPr>
                <w:b/>
                <w:sz w:val="20"/>
              </w:rPr>
              <w:t>Effective range</w:t>
            </w:r>
          </w:p>
        </w:tc>
        <w:tc>
          <w:tcPr>
            <w:tcW w:w="1260" w:type="dxa"/>
            <w:shd w:val="clear" w:color="auto" w:fill="auto"/>
          </w:tcPr>
          <w:p w:rsidR="00045E3E" w:rsidRDefault="00045E3E" w:rsidP="00C12D68">
            <w:pPr>
              <w:widowControl w:val="0"/>
              <w:rPr>
                <w:b/>
                <w:sz w:val="20"/>
              </w:rPr>
            </w:pPr>
            <w:r>
              <w:rPr>
                <w:b/>
                <w:sz w:val="20"/>
              </w:rPr>
              <w:t>Mediating particles</w:t>
            </w:r>
          </w:p>
        </w:tc>
        <w:tc>
          <w:tcPr>
            <w:tcW w:w="1728" w:type="dxa"/>
            <w:shd w:val="clear" w:color="auto" w:fill="auto"/>
          </w:tcPr>
          <w:p w:rsidR="00045E3E" w:rsidRDefault="00045E3E" w:rsidP="00BF6F0B">
            <w:pPr>
              <w:widowControl w:val="0"/>
              <w:rPr>
                <w:b/>
                <w:sz w:val="20"/>
              </w:rPr>
            </w:pPr>
            <w:r>
              <w:rPr>
                <w:b/>
                <w:sz w:val="20"/>
              </w:rPr>
              <w:t>Particle observed?</w:t>
            </w:r>
          </w:p>
        </w:tc>
      </w:tr>
      <w:tr w:rsidR="00045E3E">
        <w:trPr>
          <w:trHeight w:val="280"/>
        </w:trPr>
        <w:tc>
          <w:tcPr>
            <w:tcW w:w="1728" w:type="dxa"/>
            <w:vAlign w:val="center"/>
          </w:tcPr>
          <w:p w:rsidR="00045E3E" w:rsidRDefault="00045E3E" w:rsidP="00BF6F0B">
            <w:pPr>
              <w:widowControl w:val="0"/>
              <w:rPr>
                <w:sz w:val="20"/>
              </w:rPr>
            </w:pPr>
            <w:r>
              <w:rPr>
                <w:sz w:val="20"/>
              </w:rPr>
              <w:t>Gravitational</w:t>
            </w:r>
          </w:p>
        </w:tc>
        <w:tc>
          <w:tcPr>
            <w:tcW w:w="2700" w:type="dxa"/>
            <w:vAlign w:val="center"/>
          </w:tcPr>
          <w:p w:rsidR="00045E3E" w:rsidRDefault="00045E3E" w:rsidP="00BF6F0B">
            <w:pPr>
              <w:widowControl w:val="0"/>
              <w:rPr>
                <w:sz w:val="20"/>
              </w:rPr>
            </w:pPr>
            <w:r>
              <w:rPr>
                <w:sz w:val="20"/>
              </w:rPr>
              <w:t>All mass-energy</w:t>
            </w:r>
          </w:p>
        </w:tc>
        <w:tc>
          <w:tcPr>
            <w:tcW w:w="1080" w:type="dxa"/>
            <w:vAlign w:val="center"/>
          </w:tcPr>
          <w:p w:rsidR="00045E3E" w:rsidRDefault="00045E3E" w:rsidP="00BF6F0B">
            <w:pPr>
              <w:widowControl w:val="0"/>
              <w:rPr>
                <w:sz w:val="20"/>
              </w:rPr>
            </w:pPr>
            <w:r>
              <w:rPr>
                <w:sz w:val="20"/>
              </w:rPr>
              <w:t>10</w:t>
            </w:r>
            <w:r>
              <w:rPr>
                <w:sz w:val="20"/>
                <w:vertAlign w:val="superscript"/>
              </w:rPr>
              <w:t>-34</w:t>
            </w:r>
          </w:p>
        </w:tc>
        <w:tc>
          <w:tcPr>
            <w:tcW w:w="1080" w:type="dxa"/>
            <w:vAlign w:val="center"/>
          </w:tcPr>
          <w:p w:rsidR="00045E3E" w:rsidRDefault="00045E3E" w:rsidP="00BF6F0B">
            <w:pPr>
              <w:widowControl w:val="0"/>
              <w:rPr>
                <w:sz w:val="20"/>
              </w:rPr>
            </w:pPr>
            <w:r>
              <w:rPr>
                <w:sz w:val="20"/>
              </w:rPr>
              <w:t>Unlimited</w:t>
            </w:r>
          </w:p>
        </w:tc>
        <w:tc>
          <w:tcPr>
            <w:tcW w:w="1260" w:type="dxa"/>
            <w:shd w:val="clear" w:color="auto" w:fill="auto"/>
            <w:vAlign w:val="center"/>
          </w:tcPr>
          <w:p w:rsidR="00045E3E" w:rsidRDefault="00045E3E" w:rsidP="00045E3E">
            <w:pPr>
              <w:widowControl w:val="0"/>
              <w:jc w:val="center"/>
              <w:rPr>
                <w:sz w:val="20"/>
              </w:rPr>
            </w:pPr>
            <w:r>
              <w:rPr>
                <w:sz w:val="20"/>
              </w:rPr>
              <w:t>gravitons</w:t>
            </w:r>
          </w:p>
        </w:tc>
        <w:tc>
          <w:tcPr>
            <w:tcW w:w="1728" w:type="dxa"/>
            <w:shd w:val="clear" w:color="auto" w:fill="auto"/>
            <w:vAlign w:val="center"/>
          </w:tcPr>
          <w:p w:rsidR="00045E3E" w:rsidRDefault="00045E3E" w:rsidP="00045E3E">
            <w:pPr>
              <w:widowControl w:val="0"/>
              <w:jc w:val="center"/>
              <w:rPr>
                <w:sz w:val="20"/>
              </w:rPr>
            </w:pPr>
            <w:r>
              <w:rPr>
                <w:sz w:val="20"/>
              </w:rPr>
              <w:t>no</w:t>
            </w:r>
          </w:p>
        </w:tc>
      </w:tr>
      <w:tr w:rsidR="00045E3E">
        <w:trPr>
          <w:trHeight w:val="280"/>
        </w:trPr>
        <w:tc>
          <w:tcPr>
            <w:tcW w:w="1728" w:type="dxa"/>
            <w:vAlign w:val="center"/>
          </w:tcPr>
          <w:p w:rsidR="00045E3E" w:rsidRDefault="00045E3E" w:rsidP="00BF6F0B">
            <w:pPr>
              <w:widowControl w:val="0"/>
              <w:rPr>
                <w:sz w:val="20"/>
              </w:rPr>
            </w:pPr>
            <w:r>
              <w:rPr>
                <w:sz w:val="20"/>
              </w:rPr>
              <w:t>Weak nuclear</w:t>
            </w:r>
          </w:p>
        </w:tc>
        <w:tc>
          <w:tcPr>
            <w:tcW w:w="2700" w:type="dxa"/>
            <w:vAlign w:val="center"/>
          </w:tcPr>
          <w:p w:rsidR="00045E3E" w:rsidRDefault="00045E3E" w:rsidP="00BF6F0B">
            <w:pPr>
              <w:widowControl w:val="0"/>
              <w:rPr>
                <w:sz w:val="20"/>
              </w:rPr>
            </w:pPr>
            <w:r>
              <w:rPr>
                <w:sz w:val="20"/>
              </w:rPr>
              <w:t>All material particles</w:t>
            </w:r>
          </w:p>
          <w:p w:rsidR="00045E3E" w:rsidRDefault="00045E3E" w:rsidP="00BF6F0B">
            <w:pPr>
              <w:widowControl w:val="0"/>
              <w:rPr>
                <w:sz w:val="20"/>
              </w:rPr>
            </w:pPr>
            <w:r>
              <w:rPr>
                <w:sz w:val="20"/>
              </w:rPr>
              <w:t>(quarks and leptons)</w:t>
            </w:r>
          </w:p>
        </w:tc>
        <w:tc>
          <w:tcPr>
            <w:tcW w:w="1080" w:type="dxa"/>
            <w:vAlign w:val="center"/>
          </w:tcPr>
          <w:p w:rsidR="00045E3E" w:rsidRDefault="00045E3E" w:rsidP="00BF6F0B">
            <w:pPr>
              <w:widowControl w:val="0"/>
              <w:rPr>
                <w:sz w:val="20"/>
              </w:rPr>
            </w:pPr>
            <w:r>
              <w:rPr>
                <w:sz w:val="20"/>
              </w:rPr>
              <w:t>10</w:t>
            </w:r>
            <w:r>
              <w:rPr>
                <w:sz w:val="20"/>
                <w:vertAlign w:val="superscript"/>
              </w:rPr>
              <w:t>-2</w:t>
            </w:r>
          </w:p>
        </w:tc>
        <w:tc>
          <w:tcPr>
            <w:tcW w:w="1080" w:type="dxa"/>
            <w:vAlign w:val="center"/>
          </w:tcPr>
          <w:p w:rsidR="00045E3E" w:rsidRDefault="00045E3E" w:rsidP="00BF6F0B">
            <w:pPr>
              <w:widowControl w:val="0"/>
              <w:rPr>
                <w:sz w:val="20"/>
              </w:rPr>
            </w:pPr>
            <w:r>
              <w:rPr>
                <w:sz w:val="20"/>
              </w:rPr>
              <w:sym w:font="Symbol" w:char="F0BB"/>
            </w:r>
            <w:r>
              <w:rPr>
                <w:sz w:val="20"/>
              </w:rPr>
              <w:t xml:space="preserve"> 10</w:t>
            </w:r>
            <w:r>
              <w:rPr>
                <w:sz w:val="20"/>
                <w:vertAlign w:val="superscript"/>
              </w:rPr>
              <w:t>-17</w:t>
            </w:r>
            <w:r>
              <w:rPr>
                <w:sz w:val="20"/>
              </w:rPr>
              <w:t xml:space="preserve"> m</w:t>
            </w:r>
          </w:p>
        </w:tc>
        <w:tc>
          <w:tcPr>
            <w:tcW w:w="1260" w:type="dxa"/>
            <w:shd w:val="clear" w:color="auto" w:fill="auto"/>
            <w:vAlign w:val="center"/>
          </w:tcPr>
          <w:p w:rsidR="00045E3E" w:rsidRPr="00045E3E" w:rsidRDefault="00045E3E" w:rsidP="00045E3E">
            <w:pPr>
              <w:widowControl w:val="0"/>
              <w:jc w:val="center"/>
              <w:rPr>
                <w:sz w:val="20"/>
                <w:vertAlign w:val="superscript"/>
              </w:rPr>
            </w:pPr>
            <w:r>
              <w:rPr>
                <w:sz w:val="20"/>
              </w:rPr>
              <w:t>W</w:t>
            </w:r>
            <w:r>
              <w:rPr>
                <w:sz w:val="20"/>
                <w:vertAlign w:val="superscript"/>
              </w:rPr>
              <w:t>+</w:t>
            </w:r>
            <w:r>
              <w:rPr>
                <w:sz w:val="20"/>
              </w:rPr>
              <w:t>, W</w:t>
            </w:r>
            <w:r>
              <w:rPr>
                <w:sz w:val="20"/>
                <w:vertAlign w:val="superscript"/>
              </w:rPr>
              <w:t>–</w:t>
            </w:r>
            <w:r>
              <w:rPr>
                <w:sz w:val="20"/>
              </w:rPr>
              <w:t xml:space="preserve">, </w:t>
            </w:r>
            <w:proofErr w:type="spellStart"/>
            <w:r>
              <w:rPr>
                <w:sz w:val="20"/>
              </w:rPr>
              <w:t>Z</w:t>
            </w:r>
            <w:r>
              <w:rPr>
                <w:sz w:val="20"/>
                <w:vertAlign w:val="superscript"/>
              </w:rPr>
              <w:t>o</w:t>
            </w:r>
            <w:proofErr w:type="spellEnd"/>
          </w:p>
        </w:tc>
        <w:tc>
          <w:tcPr>
            <w:tcW w:w="1728" w:type="dxa"/>
            <w:shd w:val="clear" w:color="auto" w:fill="auto"/>
            <w:vAlign w:val="center"/>
          </w:tcPr>
          <w:p w:rsidR="00045E3E" w:rsidRDefault="00045E3E" w:rsidP="00045E3E">
            <w:pPr>
              <w:widowControl w:val="0"/>
              <w:jc w:val="center"/>
              <w:rPr>
                <w:sz w:val="20"/>
              </w:rPr>
            </w:pPr>
            <w:r>
              <w:rPr>
                <w:sz w:val="20"/>
              </w:rPr>
              <w:t>yes</w:t>
            </w:r>
          </w:p>
        </w:tc>
      </w:tr>
      <w:tr w:rsidR="00045E3E">
        <w:trPr>
          <w:trHeight w:val="280"/>
        </w:trPr>
        <w:tc>
          <w:tcPr>
            <w:tcW w:w="1728" w:type="dxa"/>
            <w:vAlign w:val="center"/>
          </w:tcPr>
          <w:p w:rsidR="00045E3E" w:rsidRDefault="00045E3E" w:rsidP="00BF6F0B">
            <w:pPr>
              <w:widowControl w:val="0"/>
              <w:rPr>
                <w:sz w:val="20"/>
              </w:rPr>
            </w:pPr>
            <w:r>
              <w:rPr>
                <w:sz w:val="20"/>
              </w:rPr>
              <w:t>Electromagnetic</w:t>
            </w:r>
          </w:p>
        </w:tc>
        <w:tc>
          <w:tcPr>
            <w:tcW w:w="2700" w:type="dxa"/>
            <w:vAlign w:val="center"/>
          </w:tcPr>
          <w:p w:rsidR="00045E3E" w:rsidRDefault="00045E3E" w:rsidP="00BF6F0B">
            <w:pPr>
              <w:widowControl w:val="0"/>
              <w:rPr>
                <w:sz w:val="20"/>
              </w:rPr>
            </w:pPr>
            <w:r>
              <w:rPr>
                <w:sz w:val="20"/>
              </w:rPr>
              <w:t>Electromagnetic charges</w:t>
            </w:r>
          </w:p>
        </w:tc>
        <w:tc>
          <w:tcPr>
            <w:tcW w:w="1080" w:type="dxa"/>
            <w:vAlign w:val="center"/>
          </w:tcPr>
          <w:p w:rsidR="00045E3E" w:rsidRDefault="00045E3E" w:rsidP="00BF6F0B">
            <w:pPr>
              <w:widowControl w:val="0"/>
              <w:rPr>
                <w:sz w:val="20"/>
              </w:rPr>
            </w:pPr>
            <w:r>
              <w:rPr>
                <w:sz w:val="20"/>
              </w:rPr>
              <w:t>10</w:t>
            </w:r>
            <w:r>
              <w:rPr>
                <w:sz w:val="20"/>
                <w:vertAlign w:val="superscript"/>
              </w:rPr>
              <w:t>2</w:t>
            </w:r>
          </w:p>
        </w:tc>
        <w:tc>
          <w:tcPr>
            <w:tcW w:w="1080" w:type="dxa"/>
            <w:vAlign w:val="center"/>
          </w:tcPr>
          <w:p w:rsidR="00045E3E" w:rsidRDefault="00045E3E" w:rsidP="00BF6F0B">
            <w:pPr>
              <w:widowControl w:val="0"/>
              <w:rPr>
                <w:sz w:val="20"/>
              </w:rPr>
            </w:pPr>
            <w:r>
              <w:rPr>
                <w:sz w:val="20"/>
              </w:rPr>
              <w:t>Unlimited</w:t>
            </w:r>
          </w:p>
        </w:tc>
        <w:tc>
          <w:tcPr>
            <w:tcW w:w="1260" w:type="dxa"/>
            <w:shd w:val="clear" w:color="auto" w:fill="auto"/>
            <w:vAlign w:val="center"/>
          </w:tcPr>
          <w:p w:rsidR="00045E3E" w:rsidRDefault="00045E3E" w:rsidP="00045E3E">
            <w:pPr>
              <w:widowControl w:val="0"/>
              <w:jc w:val="center"/>
              <w:rPr>
                <w:sz w:val="20"/>
              </w:rPr>
            </w:pPr>
            <w:r>
              <w:rPr>
                <w:sz w:val="20"/>
              </w:rPr>
              <w:t>photons</w:t>
            </w:r>
          </w:p>
        </w:tc>
        <w:tc>
          <w:tcPr>
            <w:tcW w:w="1728" w:type="dxa"/>
            <w:shd w:val="clear" w:color="auto" w:fill="auto"/>
            <w:vAlign w:val="center"/>
          </w:tcPr>
          <w:p w:rsidR="00045E3E" w:rsidRDefault="00045E3E" w:rsidP="00045E3E">
            <w:pPr>
              <w:widowControl w:val="0"/>
              <w:jc w:val="center"/>
              <w:rPr>
                <w:sz w:val="20"/>
              </w:rPr>
            </w:pPr>
            <w:r>
              <w:rPr>
                <w:sz w:val="20"/>
              </w:rPr>
              <w:t>yes</w:t>
            </w:r>
          </w:p>
        </w:tc>
      </w:tr>
      <w:tr w:rsidR="00045E3E">
        <w:trPr>
          <w:trHeight w:val="280"/>
        </w:trPr>
        <w:tc>
          <w:tcPr>
            <w:tcW w:w="1728" w:type="dxa"/>
            <w:vAlign w:val="center"/>
          </w:tcPr>
          <w:p w:rsidR="00045E3E" w:rsidRDefault="00045E3E" w:rsidP="00BF6F0B">
            <w:pPr>
              <w:widowControl w:val="0"/>
              <w:rPr>
                <w:sz w:val="20"/>
              </w:rPr>
            </w:pPr>
            <w:r>
              <w:rPr>
                <w:sz w:val="20"/>
              </w:rPr>
              <w:t>Strong nuclear</w:t>
            </w:r>
          </w:p>
        </w:tc>
        <w:tc>
          <w:tcPr>
            <w:tcW w:w="2700" w:type="dxa"/>
            <w:vAlign w:val="center"/>
          </w:tcPr>
          <w:p w:rsidR="00045E3E" w:rsidRDefault="00045E3E" w:rsidP="00BF6F0B">
            <w:pPr>
              <w:widowControl w:val="0"/>
              <w:rPr>
                <w:sz w:val="20"/>
              </w:rPr>
            </w:pPr>
            <w:r>
              <w:rPr>
                <w:sz w:val="20"/>
              </w:rPr>
              <w:t>Many sub-nuclear particles</w:t>
            </w:r>
          </w:p>
          <w:p w:rsidR="00045E3E" w:rsidRDefault="00045E3E" w:rsidP="00BF6F0B">
            <w:pPr>
              <w:widowControl w:val="0"/>
              <w:rPr>
                <w:sz w:val="20"/>
              </w:rPr>
            </w:pPr>
            <w:r>
              <w:rPr>
                <w:sz w:val="20"/>
              </w:rPr>
              <w:t>(quarks and gluons)</w:t>
            </w:r>
          </w:p>
        </w:tc>
        <w:tc>
          <w:tcPr>
            <w:tcW w:w="1080" w:type="dxa"/>
            <w:vAlign w:val="center"/>
          </w:tcPr>
          <w:p w:rsidR="00045E3E" w:rsidRDefault="00045E3E" w:rsidP="00BF6F0B">
            <w:pPr>
              <w:widowControl w:val="0"/>
              <w:rPr>
                <w:sz w:val="20"/>
              </w:rPr>
            </w:pPr>
            <w:r>
              <w:rPr>
                <w:sz w:val="20"/>
              </w:rPr>
              <w:t>10</w:t>
            </w:r>
            <w:r>
              <w:rPr>
                <w:sz w:val="20"/>
                <w:vertAlign w:val="superscript"/>
              </w:rPr>
              <w:t>4</w:t>
            </w:r>
          </w:p>
        </w:tc>
        <w:tc>
          <w:tcPr>
            <w:tcW w:w="1080" w:type="dxa"/>
            <w:vAlign w:val="center"/>
          </w:tcPr>
          <w:p w:rsidR="00045E3E" w:rsidRDefault="00045E3E" w:rsidP="00BF6F0B">
            <w:pPr>
              <w:widowControl w:val="0"/>
              <w:rPr>
                <w:sz w:val="20"/>
              </w:rPr>
            </w:pPr>
            <w:r>
              <w:rPr>
                <w:sz w:val="20"/>
              </w:rPr>
              <w:sym w:font="Symbol" w:char="F0BB"/>
            </w:r>
            <w:r>
              <w:rPr>
                <w:sz w:val="20"/>
              </w:rPr>
              <w:t xml:space="preserve"> 10</w:t>
            </w:r>
            <w:r>
              <w:rPr>
                <w:sz w:val="20"/>
                <w:vertAlign w:val="superscript"/>
              </w:rPr>
              <w:t>-15</w:t>
            </w:r>
            <w:r>
              <w:rPr>
                <w:sz w:val="20"/>
              </w:rPr>
              <w:t xml:space="preserve"> m</w:t>
            </w:r>
          </w:p>
        </w:tc>
        <w:tc>
          <w:tcPr>
            <w:tcW w:w="1260" w:type="dxa"/>
            <w:shd w:val="clear" w:color="auto" w:fill="auto"/>
            <w:vAlign w:val="center"/>
          </w:tcPr>
          <w:p w:rsidR="00045E3E" w:rsidRDefault="00045E3E" w:rsidP="00045E3E">
            <w:pPr>
              <w:widowControl w:val="0"/>
              <w:jc w:val="center"/>
              <w:rPr>
                <w:sz w:val="20"/>
              </w:rPr>
            </w:pPr>
            <w:r>
              <w:rPr>
                <w:sz w:val="20"/>
              </w:rPr>
              <w:t>gluons</w:t>
            </w:r>
          </w:p>
        </w:tc>
        <w:tc>
          <w:tcPr>
            <w:tcW w:w="1728" w:type="dxa"/>
            <w:shd w:val="clear" w:color="auto" w:fill="auto"/>
            <w:vAlign w:val="center"/>
          </w:tcPr>
          <w:p w:rsidR="00045E3E" w:rsidRDefault="00045E3E" w:rsidP="00045E3E">
            <w:pPr>
              <w:widowControl w:val="0"/>
              <w:jc w:val="center"/>
              <w:rPr>
                <w:sz w:val="20"/>
              </w:rPr>
            </w:pPr>
            <w:r>
              <w:rPr>
                <w:sz w:val="20"/>
              </w:rPr>
              <w:t>indirectly</w:t>
            </w:r>
          </w:p>
        </w:tc>
      </w:tr>
    </w:tbl>
    <w:p w:rsidR="00341CFD" w:rsidRDefault="00341CFD" w:rsidP="00341CFD">
      <w:pPr>
        <w:pStyle w:val="Header"/>
        <w:tabs>
          <w:tab w:val="clear" w:pos="4320"/>
          <w:tab w:val="clear" w:pos="8640"/>
        </w:tabs>
      </w:pPr>
    </w:p>
    <w:p w:rsidR="00341CFD" w:rsidRDefault="00341CFD" w:rsidP="00341CFD">
      <w:pPr>
        <w:widowControl w:val="0"/>
      </w:pPr>
      <w:r>
        <w:t>*</w:t>
      </w:r>
      <w:r>
        <w:rPr>
          <w:sz w:val="20"/>
        </w:rPr>
        <w:t xml:space="preserve">The strengths (in </w:t>
      </w:r>
      <w:proofErr w:type="spellStart"/>
      <w:smartTag w:uri="urn:schemas-microsoft-com:office:smarttags" w:element="place">
        <w:smartTag w:uri="urn:schemas-microsoft-com:office:smarttags" w:element="City">
          <w:r>
            <w:rPr>
              <w:sz w:val="20"/>
            </w:rPr>
            <w:t>Newtons</w:t>
          </w:r>
        </w:smartTag>
      </w:smartTag>
      <w:proofErr w:type="spellEnd"/>
      <w:r>
        <w:rPr>
          <w:sz w:val="20"/>
        </w:rPr>
        <w:t>) are for  two protons separated center-to-center, by 2 x 10</w:t>
      </w:r>
      <w:r>
        <w:rPr>
          <w:sz w:val="20"/>
          <w:vertAlign w:val="superscript"/>
        </w:rPr>
        <w:t>-15</w:t>
      </w:r>
      <w:r>
        <w:rPr>
          <w:sz w:val="20"/>
        </w:rPr>
        <w:t xml:space="preserve"> m.</w:t>
      </w:r>
    </w:p>
    <w:p w:rsidR="00341CFD" w:rsidRDefault="00341CFD" w:rsidP="00341CFD">
      <w:pPr>
        <w:widowControl w:val="0"/>
      </w:pPr>
    </w:p>
    <w:p w:rsidR="00341CFD" w:rsidRDefault="00341CFD" w:rsidP="00341CFD">
      <w:r>
        <w:t xml:space="preserve">However, if the strong force is so dominant, why are some nuclei unstable while others are not?  There are two reasons for the instability of some nuclei.  First, the strong force has a very short effective range.  If nucleons become too close the force is repulsive and if they are too far apart the force becomes too weak.  The larger the number of nucleons the greater the distance between the furthest protons in the nucleus.  Eventually the distance becomes too large for the strong force to overcome the electrostatic repulsion, resulting in the nucleus decaying into smaller nuclei.  Second, some nuclei are unstable due to the action of the exotic and destabilizing </w:t>
      </w:r>
      <w:r w:rsidRPr="0094612F">
        <w:rPr>
          <w:b/>
        </w:rPr>
        <w:t>weak nuclear force</w:t>
      </w:r>
      <w:r>
        <w:t>.  This is based on a 1934 theory by Enrico Fermi which explains how neutrons can convert to protons and vice versa.  It explains the beta decay (see Lesson 36) of many nuclei.  (Refer to Pearson page 792 to 793 and page 838.)</w:t>
      </w:r>
    </w:p>
    <w:p w:rsidR="00341CFD" w:rsidRDefault="00341CFD" w:rsidP="002144BE"/>
    <w:p w:rsidR="002144BE" w:rsidRPr="005A4B68" w:rsidRDefault="002144BE" w:rsidP="006940F4">
      <w:pPr>
        <w:pStyle w:val="Heading1"/>
      </w:pPr>
      <w:r>
        <w:t>Fields and particle interaction</w:t>
      </w:r>
      <w:r w:rsidR="00225501">
        <w:t xml:space="preserve"> (optional)</w:t>
      </w:r>
    </w:p>
    <w:p w:rsidR="002144BE" w:rsidRPr="00767758" w:rsidRDefault="002144BE" w:rsidP="002144BE">
      <w:r w:rsidRPr="00767758">
        <w:t>Prior to the introduction of Quantum Mechanics, p</w:t>
      </w:r>
      <w:r>
        <w:t>articles and fields were consid</w:t>
      </w:r>
      <w:r w:rsidRPr="00767758">
        <w:t xml:space="preserve">ered interrelated though distinct entities; particles possessed intrinsic features (for example, mass and/or electromagnetic charge) that gave rise to external fields (for example, gravitational and/or electromagnetic). </w:t>
      </w:r>
      <w:r>
        <w:t xml:space="preserve"> </w:t>
      </w:r>
      <w:r w:rsidRPr="00767758">
        <w:t>Force fields emanated from parti</w:t>
      </w:r>
      <w:r w:rsidRPr="00767758">
        <w:softHyphen/>
        <w:t xml:space="preserve">cles and filled the surrounding space. </w:t>
      </w:r>
      <w:r>
        <w:t xml:space="preserve"> </w:t>
      </w:r>
      <w:r w:rsidRPr="00767758">
        <w:t>They carried energy and were, in a sense, real continuous media that interconnected all interacting particles and mediated their in</w:t>
      </w:r>
      <w:r w:rsidRPr="00767758">
        <w:softHyphen/>
        <w:t xml:space="preserve">teractions. </w:t>
      </w:r>
      <w:r>
        <w:t xml:space="preserve"> </w:t>
      </w:r>
      <w:r w:rsidRPr="00767758">
        <w:t xml:space="preserve">Particles were composed of matter, fields were composed of energy. </w:t>
      </w:r>
      <w:r>
        <w:t xml:space="preserve"> But</w:t>
      </w:r>
      <w:r w:rsidRPr="00767758">
        <w:t xml:space="preserve"> particles that do not react to any force fields are unobservable and physically meaningless. </w:t>
      </w:r>
      <w:r>
        <w:t xml:space="preserve"> Similarly, f</w:t>
      </w:r>
      <w:r w:rsidRPr="00767758">
        <w:t xml:space="preserve">orce fields that do not act upon any particles are equally without significance. </w:t>
      </w:r>
      <w:r>
        <w:t xml:space="preserve"> </w:t>
      </w:r>
      <w:r w:rsidRPr="00767758">
        <w:t xml:space="preserve">The ideas of </w:t>
      </w:r>
      <w:r w:rsidRPr="00A11990">
        <w:rPr>
          <w:b/>
        </w:rPr>
        <w:t xml:space="preserve">particle </w:t>
      </w:r>
      <w:r w:rsidRPr="00A871E4">
        <w:t>and</w:t>
      </w:r>
      <w:r w:rsidRPr="00A11990">
        <w:rPr>
          <w:b/>
        </w:rPr>
        <w:t xml:space="preserve"> field</w:t>
      </w:r>
      <w:r w:rsidRPr="00767758">
        <w:t xml:space="preserve"> take meaning from their </w:t>
      </w:r>
      <w:r w:rsidRPr="00A11990">
        <w:rPr>
          <w:b/>
        </w:rPr>
        <w:t>interrelationship</w:t>
      </w:r>
      <w:r w:rsidRPr="00767758">
        <w:t>.</w:t>
      </w:r>
    </w:p>
    <w:p w:rsidR="002144BE" w:rsidRDefault="002144BE" w:rsidP="002144BE"/>
    <w:p w:rsidR="009A6CE7" w:rsidRDefault="002144BE" w:rsidP="002144BE">
      <w:r w:rsidRPr="00767758">
        <w:t xml:space="preserve">The concept of field began to change drastically with the introduction of Einstein's photon. </w:t>
      </w:r>
      <w:r>
        <w:t xml:space="preserve"> </w:t>
      </w:r>
      <w:r w:rsidRPr="00767758">
        <w:t xml:space="preserve">The electromagnetic field does not, after all, have its energy continuously spread out in space. </w:t>
      </w:r>
      <w:r>
        <w:t xml:space="preserve"> </w:t>
      </w:r>
      <w:r w:rsidRPr="00767758">
        <w:rPr>
          <w:b/>
        </w:rPr>
        <w:t xml:space="preserve">The </w:t>
      </w:r>
      <w:r w:rsidRPr="004343F5">
        <w:rPr>
          <w:b/>
          <w:u w:val="single"/>
        </w:rPr>
        <w:t>photon</w:t>
      </w:r>
      <w:r w:rsidRPr="00767758">
        <w:rPr>
          <w:b/>
        </w:rPr>
        <w:t xml:space="preserve"> is the quantum of the electromagnetic field, and it carries the energy and momentum of the field</w:t>
      </w:r>
      <w:r w:rsidRPr="00767758">
        <w:t xml:space="preserve">. </w:t>
      </w:r>
      <w:r>
        <w:t xml:space="preserve"> Thus, t</w:t>
      </w:r>
      <w:r w:rsidRPr="00767758">
        <w:t>he interaction of two charged particles must take place through the exchange of</w:t>
      </w:r>
      <w:r>
        <w:t xml:space="preserve"> </w:t>
      </w:r>
      <w:r w:rsidRPr="00767758">
        <w:t xml:space="preserve">photons. </w:t>
      </w:r>
      <w:r>
        <w:t xml:space="preserve"> </w:t>
      </w:r>
      <w:r w:rsidRPr="00767758">
        <w:rPr>
          <w:b/>
        </w:rPr>
        <w:t>Quantum Electrodynamics</w:t>
      </w:r>
      <w:r w:rsidRPr="00767758">
        <w:t xml:space="preserve"> (QED), the theory of such interactions, was the first success</w:t>
      </w:r>
      <w:r w:rsidR="009A6CE7">
        <w:t>ful application of these ideas.</w:t>
      </w:r>
    </w:p>
    <w:p w:rsidR="002144BE" w:rsidRDefault="009A6CE7" w:rsidP="002144BE">
      <w:r>
        <w:br w:type="page"/>
      </w:r>
      <w:r w:rsidR="00331220">
        <w:rPr>
          <w:noProof/>
        </w:rPr>
        <w:lastRenderedPageBreak/>
        <mc:AlternateContent>
          <mc:Choice Requires="wpg">
            <w:drawing>
              <wp:anchor distT="0" distB="0" distL="114300" distR="114300" simplePos="0" relativeHeight="251654144" behindDoc="0" locked="0" layoutInCell="1" allowOverlap="1">
                <wp:simplePos x="0" y="0"/>
                <wp:positionH relativeFrom="column">
                  <wp:posOffset>-407035</wp:posOffset>
                </wp:positionH>
                <wp:positionV relativeFrom="paragraph">
                  <wp:posOffset>370205</wp:posOffset>
                </wp:positionV>
                <wp:extent cx="1509395" cy="1367790"/>
                <wp:effectExtent l="0" t="0" r="0" b="0"/>
                <wp:wrapSquare wrapText="left"/>
                <wp:docPr id="124"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1367790"/>
                          <a:chOff x="1676" y="6487"/>
                          <a:chExt cx="2377" cy="2154"/>
                        </a:xfrm>
                      </wpg:grpSpPr>
                      <wps:wsp>
                        <wps:cNvPr id="125" name="Line 161"/>
                        <wps:cNvCnPr/>
                        <wps:spPr bwMode="auto">
                          <a:xfrm flipV="1">
                            <a:off x="2007" y="7818"/>
                            <a:ext cx="278" cy="398"/>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6" name="Line 162"/>
                        <wps:cNvCnPr/>
                        <wps:spPr bwMode="auto">
                          <a:xfrm flipV="1">
                            <a:off x="3105" y="7240"/>
                            <a:ext cx="238" cy="331"/>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7" name="Line 163"/>
                        <wps:cNvCnPr/>
                        <wps:spPr bwMode="auto">
                          <a:xfrm flipH="1" flipV="1">
                            <a:off x="3224" y="7914"/>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2" name="Line 164"/>
                        <wps:cNvCnPr/>
                        <wps:spPr bwMode="auto">
                          <a:xfrm flipH="1" flipV="1">
                            <a:off x="3090" y="7581"/>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65"/>
                        <wps:cNvCnPr/>
                        <wps:spPr bwMode="auto">
                          <a:xfrm flipH="1" flipV="1">
                            <a:off x="2276" y="7111"/>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4" name="Line 166"/>
                        <wps:cNvCnPr/>
                        <wps:spPr bwMode="auto">
                          <a:xfrm flipH="1" flipV="1">
                            <a:off x="2142" y="6778"/>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67"/>
                        <wps:cNvCnPr/>
                        <wps:spPr bwMode="auto">
                          <a:xfrm flipH="1">
                            <a:off x="1980" y="7593"/>
                            <a:ext cx="449" cy="6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68"/>
                        <wps:cNvCnPr/>
                        <wps:spPr bwMode="auto">
                          <a:xfrm flipV="1">
                            <a:off x="3103" y="6894"/>
                            <a:ext cx="489" cy="6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7" name="Text Box 169"/>
                        <wps:cNvSpPr txBox="1">
                          <a:spLocks noChangeArrowheads="1"/>
                        </wps:cNvSpPr>
                        <wps:spPr bwMode="auto">
                          <a:xfrm>
                            <a:off x="1676" y="8229"/>
                            <a:ext cx="67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300C38" w:rsidRDefault="002144BE" w:rsidP="002144BE">
                              <w:pPr>
                                <w:rPr>
                                  <w:sz w:val="20"/>
                                  <w:vertAlign w:val="superscript"/>
                                </w:rPr>
                              </w:pPr>
                              <w:r w:rsidRPr="00300C38">
                                <w:rPr>
                                  <w:sz w:val="20"/>
                                </w:rPr>
                                <w:t>e</w:t>
                              </w:r>
                              <w:r w:rsidRPr="00300C38">
                                <w:rPr>
                                  <w:sz w:val="20"/>
                                  <w:vertAlign w:val="superscript"/>
                                </w:rPr>
                                <w:t>–</w:t>
                              </w:r>
                            </w:p>
                          </w:txbxContent>
                        </wps:txbx>
                        <wps:bodyPr rot="0" vert="horz" wrap="square" lIns="91440" tIns="45720" rIns="91440" bIns="45720" anchor="t" anchorCtr="0" upright="1">
                          <a:noAutofit/>
                        </wps:bodyPr>
                      </wps:wsp>
                      <wps:wsp>
                        <wps:cNvPr id="358" name="Text Box 170"/>
                        <wps:cNvSpPr txBox="1">
                          <a:spLocks noChangeArrowheads="1"/>
                        </wps:cNvSpPr>
                        <wps:spPr bwMode="auto">
                          <a:xfrm>
                            <a:off x="3303" y="8258"/>
                            <a:ext cx="59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300C38" w:rsidRDefault="002144BE" w:rsidP="002144BE">
                              <w:pPr>
                                <w:rPr>
                                  <w:sz w:val="20"/>
                                  <w:vertAlign w:val="superscript"/>
                                </w:rPr>
                              </w:pPr>
                              <w:r w:rsidRPr="00300C38">
                                <w:rPr>
                                  <w:sz w:val="20"/>
                                </w:rPr>
                                <w:t>e</w:t>
                              </w:r>
                              <w:r w:rsidRPr="00300C38">
                                <w:rPr>
                                  <w:sz w:val="20"/>
                                  <w:vertAlign w:val="superscript"/>
                                </w:rPr>
                                <w:t>–</w:t>
                              </w:r>
                            </w:p>
                          </w:txbxContent>
                        </wps:txbx>
                        <wps:bodyPr rot="0" vert="horz" wrap="square" lIns="91440" tIns="45720" rIns="91440" bIns="45720" anchor="t" anchorCtr="0" upright="1">
                          <a:noAutofit/>
                        </wps:bodyPr>
                      </wps:wsp>
                      <wps:wsp>
                        <wps:cNvPr id="360" name="Text Box 171"/>
                        <wps:cNvSpPr txBox="1">
                          <a:spLocks noChangeArrowheads="1"/>
                        </wps:cNvSpPr>
                        <wps:spPr bwMode="auto">
                          <a:xfrm>
                            <a:off x="3475" y="6593"/>
                            <a:ext cx="57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A452CC" w:rsidRDefault="002144BE" w:rsidP="002144BE">
                              <w:pPr>
                                <w:rPr>
                                  <w:sz w:val="20"/>
                                  <w:vertAlign w:val="superscript"/>
                                </w:rPr>
                              </w:pPr>
                              <w:r w:rsidRPr="00A452CC">
                                <w:rPr>
                                  <w:sz w:val="20"/>
                                </w:rPr>
                                <w:t>e</w:t>
                              </w:r>
                              <w:r w:rsidRPr="00A452CC">
                                <w:rPr>
                                  <w:sz w:val="20"/>
                                  <w:vertAlign w:val="superscript"/>
                                </w:rPr>
                                <w:t>–</w:t>
                              </w:r>
                            </w:p>
                          </w:txbxContent>
                        </wps:txbx>
                        <wps:bodyPr rot="0" vert="horz" wrap="square" lIns="91440" tIns="45720" rIns="91440" bIns="45720" anchor="t" anchorCtr="0" upright="1">
                          <a:noAutofit/>
                        </wps:bodyPr>
                      </wps:wsp>
                      <wps:wsp>
                        <wps:cNvPr id="365" name="Text Box 172"/>
                        <wps:cNvSpPr txBox="1">
                          <a:spLocks noChangeArrowheads="1"/>
                        </wps:cNvSpPr>
                        <wps:spPr bwMode="auto">
                          <a:xfrm>
                            <a:off x="1863" y="6487"/>
                            <a:ext cx="5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A452CC" w:rsidRDefault="002144BE" w:rsidP="002144BE">
                              <w:pPr>
                                <w:rPr>
                                  <w:sz w:val="20"/>
                                  <w:vertAlign w:val="superscript"/>
                                </w:rPr>
                              </w:pPr>
                              <w:r w:rsidRPr="00A452CC">
                                <w:rPr>
                                  <w:sz w:val="20"/>
                                </w:rPr>
                                <w:t>e</w:t>
                              </w:r>
                              <w:r w:rsidRPr="00A452CC">
                                <w:rPr>
                                  <w:sz w:val="20"/>
                                  <w:vertAlign w:val="superscript"/>
                                </w:rPr>
                                <w:t>–</w:t>
                              </w:r>
                            </w:p>
                          </w:txbxContent>
                        </wps:txbx>
                        <wps:bodyPr rot="0" vert="horz" wrap="square" lIns="91440" tIns="45720" rIns="91440" bIns="45720" anchor="t" anchorCtr="0" upright="1">
                          <a:noAutofit/>
                        </wps:bodyPr>
                      </wps:wsp>
                      <wpg:grpSp>
                        <wpg:cNvPr id="366" name="Group 173"/>
                        <wpg:cNvGrpSpPr>
                          <a:grpSpLocks/>
                        </wpg:cNvGrpSpPr>
                        <wpg:grpSpPr bwMode="auto">
                          <a:xfrm>
                            <a:off x="2457" y="7511"/>
                            <a:ext cx="642" cy="121"/>
                            <a:chOff x="2241" y="11164"/>
                            <a:chExt cx="1800" cy="251"/>
                          </a:xfrm>
                        </wpg:grpSpPr>
                        <wpg:grpSp>
                          <wpg:cNvPr id="367" name="Group 174"/>
                          <wpg:cNvGrpSpPr>
                            <a:grpSpLocks/>
                          </wpg:cNvGrpSpPr>
                          <wpg:grpSpPr bwMode="auto">
                            <a:xfrm>
                              <a:off x="2241" y="11164"/>
                              <a:ext cx="1440" cy="251"/>
                              <a:chOff x="2253" y="1929"/>
                              <a:chExt cx="8208" cy="1440"/>
                            </a:xfrm>
                          </wpg:grpSpPr>
                          <wpg:grpSp>
                            <wpg:cNvPr id="368" name="Group 175"/>
                            <wpg:cNvGrpSpPr>
                              <a:grpSpLocks/>
                            </wpg:cNvGrpSpPr>
                            <wpg:grpSpPr bwMode="auto">
                              <a:xfrm>
                                <a:off x="2253" y="1929"/>
                                <a:ext cx="2052" cy="1440"/>
                                <a:chOff x="2253" y="1929"/>
                                <a:chExt cx="2052" cy="1440"/>
                              </a:xfrm>
                            </wpg:grpSpPr>
                            <wps:wsp>
                              <wps:cNvPr id="369" name="Arc 17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Arc 17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Arc 17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Arc 17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3" name="Group 180"/>
                            <wpg:cNvGrpSpPr>
                              <a:grpSpLocks/>
                            </wpg:cNvGrpSpPr>
                            <wpg:grpSpPr bwMode="auto">
                              <a:xfrm>
                                <a:off x="4305" y="1929"/>
                                <a:ext cx="2052" cy="1440"/>
                                <a:chOff x="2253" y="1929"/>
                                <a:chExt cx="2052" cy="1440"/>
                              </a:xfrm>
                            </wpg:grpSpPr>
                            <wps:wsp>
                              <wps:cNvPr id="374" name="Arc 18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Arc 18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Arc 18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Arc 18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8" name="Group 185"/>
                            <wpg:cNvGrpSpPr>
                              <a:grpSpLocks/>
                            </wpg:cNvGrpSpPr>
                            <wpg:grpSpPr bwMode="auto">
                              <a:xfrm>
                                <a:off x="6357" y="1929"/>
                                <a:ext cx="2052" cy="1440"/>
                                <a:chOff x="2253" y="1929"/>
                                <a:chExt cx="2052" cy="1440"/>
                              </a:xfrm>
                            </wpg:grpSpPr>
                            <wps:wsp>
                              <wps:cNvPr id="379" name="Arc 18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18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rc 18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Arc 18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3" name="Group 190"/>
                            <wpg:cNvGrpSpPr>
                              <a:grpSpLocks/>
                            </wpg:cNvGrpSpPr>
                            <wpg:grpSpPr bwMode="auto">
                              <a:xfrm>
                                <a:off x="8409" y="1929"/>
                                <a:ext cx="2052" cy="1440"/>
                                <a:chOff x="2253" y="1929"/>
                                <a:chExt cx="2052" cy="1440"/>
                              </a:xfrm>
                            </wpg:grpSpPr>
                            <wps:wsp>
                              <wps:cNvPr id="384" name="Arc 19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Arc 19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Arc 19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Arc 19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88" name="Line 195"/>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0" o:spid="_x0000_s1034" style="position:absolute;margin-left:-32.05pt;margin-top:29.15pt;width:118.85pt;height:107.7pt;z-index:251654144" coordorigin="1676,6487" coordsize="2377,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">
                <v:line id="Line 161" o:spid="_x0000_s1035" style="position:absolute;flip:y;visibility:visible;mso-wrap-style:square" from="2007,7818" to="2285,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e/sMAAADcAAAADwAAAGRycy9kb3ducmV2LnhtbERPS2vCQBC+F/oflin0VjeJKCW6Siko&#10;gZ6aSvE4Zsckmp0N2TWP/nq3UOhtPr7nrLejaURPnastK4hnEQjiwuqaSwWHr93LKwjnkTU2lknB&#10;RA62m8eHNabaDvxJfe5LEULYpaig8r5NpXRFRQbdzLbEgTvbzqAPsCul7nAI4aaRSRQtpcGaQ0OF&#10;Lb1XVFzzm1Fw+nGn2O7n53z3vdxnHyabLv1Rqeen8W0FwtPo/8V/7kyH+ckCfp8JF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onv7DAAAA3AAAAA8AAAAAAAAAAAAA&#10;AAAAoQIAAGRycy9kb3ducmV2LnhtbFBLBQYAAAAABAAEAPkAAACRAwAAAAA=&#10;" strokeweight=".5pt">
                  <v:stroke endarrow="block" endarrowwidth="narrow"/>
                </v:line>
                <v:line id="Line 162" o:spid="_x0000_s1036" style="position:absolute;flip:y;visibility:visible;mso-wrap-style:square" from="3105,7240" to="3343,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AicIAAADcAAAADwAAAGRycy9kb3ducmV2LnhtbERPTYvCMBC9C/6HMMLeNFWhLNUoIigF&#10;T9tdxOPYjG21mZQm1uqvNwsLe5vH+5zluje16Kh1lWUF00kEgji3uuJCwc/3bvwJwnlkjbVlUvAk&#10;B+vVcLDERNsHf1GX+UKEEHYJKii9bxIpXV6SQTexDXHgLrY16ANsC6lbfIRwU8tZFMXSYMWhocSG&#10;tiXlt+xuFJxf7jy1+/kl2x3jfXow6fPanZT6GPWbBQhPvf8X/7lTHebPYvh9Jlw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joAicIAAADcAAAADwAAAAAAAAAAAAAA&#10;AAChAgAAZHJzL2Rvd25yZXYueG1sUEsFBgAAAAAEAAQA+QAAAJADAAAAAA==&#10;" strokeweight=".5pt">
                  <v:stroke endarrow="block" endarrowwidth="narrow"/>
                </v:line>
                <v:line id="Line 163" o:spid="_x0000_s1037" style="position:absolute;flip:x y;visibility:visible;mso-wrap-style:square" from="3224,7914" to="338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8U3cUAAADcAAAADwAAAGRycy9kb3ducmV2LnhtbESPzWrDMBCE74W+g9hAb40cU5LgRDam&#10;JFBoCOQHSm+LtbHcWitjqbH79lUhkNsuMzvf7LoYbSuu1PvGsYLZNAFBXDndcK3gfNo+L0H4gKyx&#10;dUwKfslDkT8+rDHTbuADXY+hFjGEfYYKTAhdJqWvDFn0U9cRR+3ieoshrn0tdY9DDLetTJNkLi02&#10;HAkGO3o1VH0ff6yCtjw075G3N/vk4+tz2OzwBb1ST5OxXIEINIa7+Xb9pmP9dAH/z8QJZ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8U3cUAAADcAAAADwAAAAAAAAAA&#10;AAAAAAChAgAAZHJzL2Rvd25yZXYueG1sUEsFBgAAAAAEAAQA+QAAAJMDAAAAAA==&#10;" strokeweight=".5pt">
                  <v:stroke endarrow="block" endarrowwidth="narrow"/>
                </v:line>
                <v:line id="Line 164" o:spid="_x0000_s1038" style="position:absolute;flip:x y;visibility:visible;mso-wrap-style:square" from="3090,7581" to="3313,8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33U8UAAADcAAAADwAAAGRycy9kb3ducmV2LnhtbESP0WrCQBRE3wv+w3KFvtVN1EpJXUUE&#10;Wx+kYOIHXLK3SWr2bthdNfbrXUHwcZiZM8x82ZtWnMn5xrKCdJSAIC6tbrhScCg2bx8gfEDW2Fom&#10;BVfysFwMXuaYaXvhPZ3zUIkIYZ+hgjqELpPSlzUZ9CPbEUfv1zqDIUpXSe3wEuGmleMkmUmDDceF&#10;Gjta11Qe85NRUH5P2/QrXP9S10zyWf/vNz/FTqnXYb/6BBGoD8/wo73VCibvY7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33U8UAAADcAAAADwAAAAAAAAAA&#10;AAAAAAChAgAAZHJzL2Rvd25yZXYueG1sUEsFBgAAAAAEAAQA+QAAAJMDAAAAAA==&#10;" strokeweight=".5pt"/>
                <v:line id="Line 165" o:spid="_x0000_s1039" style="position:absolute;flip:x y;visibility:visible;mso-wrap-style:square" from="2276,7111" to="2434,7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PQsQAAADcAAAADwAAAGRycy9kb3ducmV2LnhtbESPXWvCMBSG7wf7D+EIu5upX2N0pkWG&#10;A0ER7AZjd4fmrOnWnJQm2vrvjSB4+fJ+PLzLfLCNOFHna8cKJuMEBHHpdM2Vgq/Pj+dXED4ga2wc&#10;k4Izecizx4clptr1fKBTESoRR9inqMCE0KZS+tKQRT92LXH0fl1nMUTZVVJ32Mdx28hpkrxIizVH&#10;gsGW3g2V/8XRKmhWh3obeXuzT77/fvr1DufolXoaDas3EIGGcA/f2hutYLaYwfVMPAIy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hg9CxAAAANwAAAAPAAAAAAAAAAAA&#10;AAAAAKECAABkcnMvZG93bnJldi54bWxQSwUGAAAAAAQABAD5AAAAkgMAAAAA&#10;" strokeweight=".5pt">
                  <v:stroke endarrow="block" endarrowwidth="narrow"/>
                </v:line>
                <v:line id="Line 166" o:spid="_x0000_s1040" style="position:absolute;flip:x y;visibility:visible;mso-wrap-style:square" from="2142,6778" to="2365,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KvMYAAADcAAAADwAAAGRycy9kb3ducmV2LnhtbESP0WrCQBRE3wX/YblC33STxkpJXUUK&#10;aftQCiZ+wCV7m6Rm74bdrcZ+fVcQfBxm5gyz3o6mFydyvrOsIF0kIIhrqztuFByqYv4Mwgdkjb1l&#10;UnAhD9vNdLLGXNsz7+lUhkZECPscFbQhDLmUvm7JoF/YgTh639YZDFG6RmqH5wg3vXxMkpU02HFc&#10;aHGg15bqY/lrFNTvyz59C5ef1HVZuRr/fPFVfSr1MBt3LyACjeEevrU/tILsaQnXM/EI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IyrzGAAAA3AAAAA8AAAAAAAAA&#10;AAAAAAAAoQIAAGRycy9kb3ducmV2LnhtbFBLBQYAAAAABAAEAPkAAACUAwAAAAA=&#10;" strokeweight=".5pt"/>
                <v:line id="Line 167" o:spid="_x0000_s1041" style="position:absolute;flip:x;visibility:visible;mso-wrap-style:square" from="1980,7593" to="2429,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QITMMAAADcAAAADwAAAGRycy9kb3ducmV2LnhtbESPQWvCQBSE70L/w/IK3nQTJVqiGymC&#10;0lOLsRdvj+wzWZp9G3ZXTf99t1DocZiZb5jtbrS9uJMPxrGCfJ6BIG6cNtwq+DwfZi8gQkTW2Dsm&#10;Bd8UYFc9TbZYavfgE93r2IoE4VCigi7GoZQyNB1ZDHM3ECfv6rzFmKRvpfb4SHDby0WWraRFw2mh&#10;w4H2HTVf9c0qOAbbkEPjwlh81PnNX97N+qLU9Hl83YCINMb/8F/7TStYFgX8nklHQ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kCEzDAAAA3AAAAA8AAAAAAAAAAAAA&#10;AAAAoQIAAGRycy9kb3ducmV2LnhtbFBLBQYAAAAABAAEAPkAAACRAwAAAAA=&#10;" strokeweight=".5pt"/>
                <v:line id="Line 168" o:spid="_x0000_s1042" style="position:absolute;flip:y;visibility:visible;mso-wrap-style:square" from="3103,6894" to="3592,7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O8MAAADcAAAADwAAAGRycy9kb3ducmV2LnhtbESPzWrDMBCE74W8g9hAb42cFifBiRJC&#10;oKWnljq55LZYG1vEWhlJ/unbV4VCj8PMfMPsDpNtxUA+GMcKlosMBHHltOFaweX8+rQBESKyxtYx&#10;KfimAIf97GGHhXYjf9FQxlokCIcCFTQxdoWUoWrIYli4jjh5N+ctxiR9LbXHMcFtK5+zbCUtGk4L&#10;DXZ0aqi6l71V8BZsRQ6NC1P+WS57f/0w66tSj/PpuAURaYr/4b/2u1bwkq/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2ljvDAAAA3AAAAA8AAAAAAAAAAAAA&#10;AAAAoQIAAGRycy9kb3ducmV2LnhtbFBLBQYAAAAABAAEAPkAAACRAwAAAAA=&#10;" strokeweight=".5pt"/>
                <v:shape id="Text Box 169" o:spid="_x0000_s1043" type="#_x0000_t202" style="position:absolute;left:1676;top:8229;width:671;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2144BE" w:rsidRPr="00300C38" w:rsidRDefault="002144BE" w:rsidP="002144BE">
                        <w:pPr>
                          <w:rPr>
                            <w:sz w:val="20"/>
                            <w:vertAlign w:val="superscript"/>
                          </w:rPr>
                        </w:pPr>
                        <w:r w:rsidRPr="00300C38">
                          <w:rPr>
                            <w:sz w:val="20"/>
                          </w:rPr>
                          <w:t>e</w:t>
                        </w:r>
                        <w:r w:rsidRPr="00300C38">
                          <w:rPr>
                            <w:sz w:val="20"/>
                            <w:vertAlign w:val="superscript"/>
                          </w:rPr>
                          <w:t>–</w:t>
                        </w:r>
                      </w:p>
                    </w:txbxContent>
                  </v:textbox>
                </v:shape>
                <v:shape id="Text Box 170" o:spid="_x0000_s1044" type="#_x0000_t202" style="position:absolute;left:3303;top:8258;width:59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2144BE" w:rsidRPr="00300C38" w:rsidRDefault="002144BE" w:rsidP="002144BE">
                        <w:pPr>
                          <w:rPr>
                            <w:sz w:val="20"/>
                            <w:vertAlign w:val="superscript"/>
                          </w:rPr>
                        </w:pPr>
                        <w:r w:rsidRPr="00300C38">
                          <w:rPr>
                            <w:sz w:val="20"/>
                          </w:rPr>
                          <w:t>e</w:t>
                        </w:r>
                        <w:r w:rsidRPr="00300C38">
                          <w:rPr>
                            <w:sz w:val="20"/>
                            <w:vertAlign w:val="superscript"/>
                          </w:rPr>
                          <w:t>–</w:t>
                        </w:r>
                      </w:p>
                    </w:txbxContent>
                  </v:textbox>
                </v:shape>
                <v:shape id="Text Box 171" o:spid="_x0000_s1045" type="#_x0000_t202" style="position:absolute;left:3475;top:6593;width:578;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2144BE" w:rsidRPr="00A452CC" w:rsidRDefault="002144BE" w:rsidP="002144BE">
                        <w:pPr>
                          <w:rPr>
                            <w:sz w:val="20"/>
                            <w:vertAlign w:val="superscript"/>
                          </w:rPr>
                        </w:pPr>
                        <w:r w:rsidRPr="00A452CC">
                          <w:rPr>
                            <w:sz w:val="20"/>
                          </w:rPr>
                          <w:t>e</w:t>
                        </w:r>
                        <w:r w:rsidRPr="00A452CC">
                          <w:rPr>
                            <w:sz w:val="20"/>
                            <w:vertAlign w:val="superscript"/>
                          </w:rPr>
                          <w:t>–</w:t>
                        </w:r>
                      </w:p>
                    </w:txbxContent>
                  </v:textbox>
                </v:shape>
                <v:shape id="Text Box 172" o:spid="_x0000_s1046" type="#_x0000_t202" style="position:absolute;left:1863;top:6487;width:531;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2144BE" w:rsidRPr="00A452CC" w:rsidRDefault="002144BE" w:rsidP="002144BE">
                        <w:pPr>
                          <w:rPr>
                            <w:sz w:val="20"/>
                            <w:vertAlign w:val="superscript"/>
                          </w:rPr>
                        </w:pPr>
                        <w:r w:rsidRPr="00A452CC">
                          <w:rPr>
                            <w:sz w:val="20"/>
                          </w:rPr>
                          <w:t>e</w:t>
                        </w:r>
                        <w:r w:rsidRPr="00A452CC">
                          <w:rPr>
                            <w:sz w:val="20"/>
                            <w:vertAlign w:val="superscript"/>
                          </w:rPr>
                          <w:t>–</w:t>
                        </w:r>
                      </w:p>
                    </w:txbxContent>
                  </v:textbox>
                </v:shape>
                <v:group id="Group 173" o:spid="_x0000_s1047" style="position:absolute;left:2457;top:7511;width:642;height:121"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174" o:spid="_x0000_s1048"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group id="Group 175" o:spid="_x0000_s104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Arc 176" o:spid="_x0000_s105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Z7MQA&#10;AADcAAAADwAAAGRycy9kb3ducmV2LnhtbESPzWrDMBCE74W+g9hCb826fyF1o4RQEkiOTXNIbou1&#10;lUytlWspjv32VaHQ4zAz3zDz5eAb1XMX6yAa7icFKJYqmFqshsPH5m4GKiYSQ00Q1jByhOXi+mpO&#10;pQkXeed+n6zKEIklaXAptSVirBx7ipPQsmTvM3SeUpadRdPRJcN9gw9FMUVPteQFRy2/Oa6+9mev&#10;IdkdHr1bjfhsq6fxe71D7E9a394Mq1dQiYf0H/5rb42Gx+kL/J7JR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5me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77" o:spid="_x0000_s105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hR8AA&#10;AADcAAAADwAAAGRycy9kb3ducmV2LnhtbERPyW7CMBC9V+IfrEHqrTgUqYWAQajQqteG5TyKhzgi&#10;Hod4gPD39aFSj09vX6x636gbdbEObGA8ykARl8HWXBnY7z5fpqCiIFtsApOBB0VYLQdPC8xtuPMP&#10;3QqpVArhmKMBJ9LmWsfSkcc4Ci1x4k6h8ygJdpW2Hd5TuG/0a5a9aY81pwaHLX04Ks/F1Rs4fNnj&#10;o8xkdpFmUrgtbjba7Yx5HvbrOSihXv7Ff+5va2DynuanM+kI6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hR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78" o:spid="_x0000_s105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3O8YA&#10;AADcAAAADwAAAGRycy9kb3ducmV2LnhtbESP3WrCQBSE74W+w3IK3tVNKqikWaW0KBKKYFqwl4fs&#10;yQ9mz8bsatK37xYKXg4z8w2TbkbTihv1rrGsIJ5FIIgLqxuuFHx9bp9WIJxH1thaJgU/5GCzfpik&#10;mGg78JFuua9EgLBLUEHtfZdI6YqaDLqZ7YiDV9reoA+yr6TucQhw08rnKFpIgw2HhRo7equpOOdX&#10;o2CbLT7iy+5iTrL8zt73p+x8GFCp6eP4+gLC0+jv4f/2XiuYL2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F3O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79" o:spid="_x0000_s105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dQMMA&#10;AADcAAAADwAAAGRycy9kb3ducmV2LnhtbESPzWrDMBCE74G+g9hCb8k66S9ulBBKCs2xaQ/tbbG2&#10;kom1ci3Fsd++CgR6HGbmG2a5Hnyjeu5iHUTDfFaAYqmCqcVq+Px4nT6BionEUBOENYwcYb26miyp&#10;NOEk79zvk1UZIrEkDS6ltkSMlWNPcRZaluz9hM5TyrKzaDo6ZbhvcFEUD+iplrzgqOUXx9Vhf/Qa&#10;kt3hl3ebEe9tdTf+bneI/bfWN9fD5hlU4iH9hy/tN6Ph9nEB5zP5CO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SdQ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80" o:spid="_x0000_s105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Arc 181" o:spid="_x0000_s105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gr8QA&#10;AADcAAAADwAAAGRycy9kb3ducmV2LnhtbESPzU7DMBCE70i8g7VI3OimUH4U6lZVBVJ7pOUAt1W8&#10;2FHjdYjdNHn7Ggmpx9HMfKOZLwffqJ67WAfRMJ0UoFiqYGqxGj7373cvoGIiMdQEYQ0jR1gurq/m&#10;VJpwkg/ud8mqDJFYkgaXUlsixsqxpzgJLUv2fkLnKWXZWTQdnTLcN3hfFE/oqZa84KjltePqsDt6&#10;Dclu8cu71YiPtpqNv29bxP5b69ubYfUKKvGQLuH/9sZoeHiewd+ZfARw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hoK/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82" o:spid="_x0000_s105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EC38MA&#10;AADcAAAADwAAAGRycy9kb3ducmV2LnhtbESPQU/CQBSE7yb8h80j8SZbIYBWFkJECVcKen7pPruN&#10;3be1+4Ty71kSE4+Tmfkms1j1vlEn6mId2MDjKANFXAZbc2XgeHh/eAIVBdliE5gMXCjCajm4W2Bu&#10;w5n3dCqkUgnCMUcDTqTNtY6lI49xFFri5H2FzqMk2VXadnhOcN/ocZbNtMea04LDll4dld/Frzfw&#10;sbWflzKT5x9pJoV7w81Gu4Mx98N+/QJKqJf/8F97Zw1M5lO4nUlH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EC3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83" o:spid="_x0000_s105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jvT8UA&#10;AADcAAAADwAAAGRycy9kb3ducmV2LnhtbESPQWvCQBSE74X+h+UJvdWNFVKJriItigQpGAU9PrLP&#10;JJh9G7NbE/+9KxR6HGbmG2a26E0tbtS6yrKC0TACQZxbXXGh4LBfvU9AOI+ssbZMCu7kYDF/fZlh&#10;om3HO7plvhABwi5BBaX3TSKly0sy6Ia2IQ7e2bYGfZBtIXWLXYCbWn5EUSwNVhwWSmzoq6T8kv0a&#10;Bas03o6u66s5yvMp/d4c08tPh0q9DfrlFISn3v+H/9obrWD8GcP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O9P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184" o:spid="_x0000_s105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2MMA&#10;AADcAAAADwAAAGRycy9kb3ducmV2LnhtbESPzWrDMBCE74W+g9hCb826vwlulBBKAsmxaQ/JbbE2&#10;kqm1ci3Fsd++KhR6HGbmG2a+HHyjeu5iHUTD/aQAxVIFU4vV8PmxuZuBionEUBOENYwcYbm4vppT&#10;acJF3rnfJ6syRGJJGlxKbYkYK8ee4iS0LNk7hc5TyrKzaDq6ZLhv8KEoXtBTLXnBUctvjquv/dlr&#10;SHaHB+9WIz7b6mn8Xu8Q+6PWtzfD6hVU4iH9h//aW6PhcTqF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M+2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85" o:spid="_x0000_s105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Arc 186" o:spid="_x0000_s106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PMcQA&#10;AADcAAAADwAAAGRycy9kb3ducmV2LnhtbESPwU7DMBBE70j8g7VI3OgGaAuEulWFWokeWzjAbRUv&#10;dkS8DrGbJn+PKyFxHM3MG81iNfhG9dzFOoiG20kBiqUKphar4f1te/MIKiYSQ00Q1jByhNXy8mJB&#10;pQkn2XN/SFZliMSSNLiU2hIxVo49xUloWbL3FTpPKcvOounolOG+wbuimKOnWvKCo5ZfHFffh6PX&#10;kOwOP7xbjziz1XT82ewQ+0+tr6+G9TOoxEP6D/+1X42G+4cnOJ/JR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gDz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87" o:spid="_x0000_s106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RYL8A&#10;AADcAAAADwAAAGRycy9kb3ducmV2LnhtbERPS2vCQBC+F/wPywje6sYKRaOriLbSa+PjPGTHbDA7&#10;G7NTjf++eyj0+PG9l+veN+pOXawDG5iMM1DEZbA1VwaOh8/XGagoyBabwGTgSRHWq8HLEnMbHvxN&#10;90IqlUI45mjAibS51rF05DGOQ0ucuEvoPEqCXaVth48U7hv9lmXv2mPNqcFhS1tH5bX48QZOe3t+&#10;lpnMb9JMC/eBu512B2NGw36zACXUy7/4z/1lDUxnaX46k46AX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I9Fg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188" o:spid="_x0000_s106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HHMYA&#10;AADcAAAADwAAAGRycy9kb3ducmV2LnhtbESPQWvCQBSE74X+h+UJvdVNLARJXUUsioRS0Bb0+Mg+&#10;k5Ds2yS7TdJ/3y0IPQ4z8w2z2kymEQP1rrKsIJ5HIIhzqysuFHx97p+XIJxH1thYJgU/5GCzfnxY&#10;YartyCcazr4QAcIuRQWl920qpctLMujmtiUO3s32Bn2QfSF1j2OAm0YuoiiRBisOCyW2tCspr8/f&#10;RsE+S97j7tCZi7xds7fjJas/RlTqaTZtX0F4mvx/+N4+agUvyxj+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QHH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89" o:spid="_x0000_s106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tZ8QA&#10;AADcAAAADwAAAGRycy9kb3ducmV2LnhtbESPQUsDMRSE7wX/Q3hCb+1bW5WyNi2lVLBH2x709tg8&#10;k8XNy7qJ291/bwTB4zAz3zDr7eAb1XMX6yAa7uYFKJYqmFqshsv5ebYCFROJoSYIaxg5wnZzM1lT&#10;acJVXrk/JasyRGJJGlxKbYkYK8ee4jy0LNn7CJ2nlGVn0XR0zXDf4KIoHtFTLXnBUct7x9Xn6dtr&#10;SPaIb97tRnyw1f34dTgi9u9aT2+H3ROoxEP6D/+1X4yG5Wo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R7W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190" o:spid="_x0000_s106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Arc 191" o:spid="_x0000_s106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QiMQA&#10;AADcAAAADwAAAGRycy9kb3ducmV2LnhtbESPT0sDMRTE74LfITzBm31rrVLWpqUUBXvsn4PeHptn&#10;srh5WTdxu/vtm0LB4zAzv2EWq8E3qucu1kE0PE4KUCxVMLVYDcfD+8McVEwkhpogrGHkCKvl7c2C&#10;ShNOsuN+n6zKEIklaXAptSVirBx7ipPQsmTvO3SeUpadRdPRKcN9g9OieEFPteQFRy1vHFc/+z+v&#10;Idktfnq3HvHZVrPx922L2H9pfX83rF9BJR7Sf/ja/jAanuY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0I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92" o:spid="_x0000_s106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y+MIA&#10;AADcAAAADwAAAGRycy9kb3ducmV2LnhtbESPQWvCQBSE70L/w/IKvemmFcWmriK1Fa/GtudH9jUb&#10;mn0bs68a/70rCB6HmfmGmS9736gjdbEObOB5lIEiLoOtuTLwtf8czkBFQbbYBCYDZ4qwXDwM5pjb&#10;cOIdHQupVIJwzNGAE2lzrWPpyGMchZY4eb+h8yhJdpW2HZ4S3Df6Jcum2mPNacFhS++Oyr/i3xv4&#10;3tifc5nJ60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HL4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93" o:spid="_x0000_s106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faMYA&#10;AADcAAAADwAAAGRycy9kb3ducmV2LnhtbESPQWvCQBSE7wX/w/IKvTUbKwSJrlIqFglSqBXS4yP7&#10;zAazb2N2Nem/dwuFHoeZ+YZZrkfbihv1vnGsYJqkIIgrpxuuFRy/ts9zED4ga2wdk4If8rBeTR6W&#10;mGs38CfdDqEWEcI+RwUmhC6X0leGLPrEdcTRO7neYoiyr6XucYhw28qXNM2kxYbjgsGO3gxV58PV&#10;KtgW2X56eb/YUp6+i82uLM4fAyr19Di+LkAEGsN/+K+90wpm8wx+z8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2fa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94" o:spid="_x0000_s106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O/8MA&#10;AADcAAAADwAAAGRycy9kb3ducmV2LnhtbESPzWrDMBCE74W+g9hCb826vwlulBBKAsmxaQ/JbbE2&#10;kqm1ci3Fsd++KhR6HGbmG2a+HHyjeu5iHUTD/aQAxVIFU4vV8PmxuZuBionEUBOENYwcYbm4vppT&#10;acJF3rnfJ6syRGJJGlxKbYkYK8ee4iS0LNk7hc5TyrKzaDq6ZLhv8KEoXtBTLXnBUctvjquv/dlr&#10;SHaHB+9WIz7b6mn8Xu8Q+6PWtzfD6hVU4iH9h//aW6PhcTaF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ZO/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195" o:spid="_x0000_s1069"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CYUMMAAADcAAAADwAAAGRycy9kb3ducmV2LnhtbERP3WrCMBS+F3yHcAbeyEx1uLnOVEQQ&#10;xi6EdXuA0+bYhjUnbRNrt6dfLgQvP77/7W60jRio98axguUiAUFcOm24UvD9dXzcgPABWWPjmBT8&#10;koddNp1sMdXuyp805KESMYR9igrqENpUSl/WZNEvXEscubPrLYYI+0rqHq8x3DZylSTP0qLh2FBj&#10;S4eayp/8YhWsTde9nC+nZth/4Gt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wmFDDAAAA3AAAAA8AAAAAAAAAAAAA&#10;AAAAoQIAAGRycy9kb3ducmV2LnhtbFBLBQYAAAAABAAEAPkAAACRAwAAAAA=&#10;">
                    <v:stroke endarrow="open"/>
                  </v:line>
                </v:group>
                <w10:wrap type="square" side="left"/>
              </v:group>
            </w:pict>
          </mc:Fallback>
        </mc:AlternateContent>
      </w:r>
      <w:r w:rsidR="00331220">
        <w:rPr>
          <w:noProof/>
        </w:rPr>
        <w:drawing>
          <wp:anchor distT="0" distB="0" distL="114300" distR="114300" simplePos="0" relativeHeight="251650048" behindDoc="0" locked="0" layoutInCell="1" allowOverlap="1">
            <wp:simplePos x="0" y="0"/>
            <wp:positionH relativeFrom="column">
              <wp:posOffset>4559935</wp:posOffset>
            </wp:positionH>
            <wp:positionV relativeFrom="paragraph">
              <wp:posOffset>48895</wp:posOffset>
            </wp:positionV>
            <wp:extent cx="1310640" cy="1551940"/>
            <wp:effectExtent l="0" t="0" r="3810" b="0"/>
            <wp:wrapSquare wrapText="bothSides"/>
            <wp:docPr id="123" name="Picture 107" descr="Elementary particles 770 799_Pi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lementary particles 770 799_Pic11"/>
                    <pic:cNvPicPr>
                      <a:picLocks noChangeAspect="1" noChangeArrowheads="1"/>
                    </pic:cNvPicPr>
                  </pic:nvPicPr>
                  <pic:blipFill>
                    <a:blip r:embed="rId23" cstate="print">
                      <a:extLst>
                        <a:ext uri="{28A0092B-C50C-407E-A947-70E740481C1C}">
                          <a14:useLocalDpi xmlns:a14="http://schemas.microsoft.com/office/drawing/2010/main" val="0"/>
                        </a:ext>
                      </a:extLst>
                    </a:blip>
                    <a:srcRect l="3836" t="624" r="4221" b="10916"/>
                    <a:stretch>
                      <a:fillRect/>
                    </a:stretch>
                  </pic:blipFill>
                  <pic:spPr bwMode="auto">
                    <a:xfrm>
                      <a:off x="0" y="0"/>
                      <a:ext cx="1310640" cy="1551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4BE" w:rsidRPr="005A4B68">
        <w:t>R</w:t>
      </w:r>
      <w:r w:rsidR="002144BE">
        <w:t xml:space="preserve">ichard </w:t>
      </w:r>
      <w:r w:rsidR="002144BE" w:rsidRPr="005A4B68">
        <w:t>L. Feynman (1918-</w:t>
      </w:r>
      <w:r w:rsidR="002144BE">
        <w:t>1988</w:t>
      </w:r>
      <w:r w:rsidR="002144BE" w:rsidRPr="005A4B68">
        <w:t xml:space="preserve">), an American physicist, developed the concept of a space-time diagram to illustrate such </w:t>
      </w:r>
      <w:r w:rsidR="002144BE">
        <w:t>QED</w:t>
      </w:r>
      <w:r w:rsidR="002144BE" w:rsidRPr="005A4B68">
        <w:t xml:space="preserve"> interactions. </w:t>
      </w:r>
      <w:r w:rsidR="002144BE">
        <w:t xml:space="preserve"> </w:t>
      </w:r>
      <w:r w:rsidR="002144BE" w:rsidRPr="005A4B68">
        <w:t xml:space="preserve">The simplest case occurs when only one photon is exchanged. </w:t>
      </w:r>
      <w:r w:rsidR="002144BE">
        <w:t xml:space="preserve"> </w:t>
      </w:r>
      <w:r w:rsidR="002144BE" w:rsidRPr="005A4B68">
        <w:t>Consider the inter</w:t>
      </w:r>
      <w:r w:rsidR="002144BE" w:rsidRPr="005A4B68">
        <w:softHyphen/>
        <w:t xml:space="preserve">action of two electrons. </w:t>
      </w:r>
      <w:r w:rsidR="002144BE">
        <w:t xml:space="preserve"> </w:t>
      </w:r>
      <w:r w:rsidR="002144BE" w:rsidRPr="005A4B68">
        <w:t xml:space="preserve">One electron may be considered to create a photon and the other may be considered to absorb the photon. Each of the electrons undergoes changes in energy and momentum because of the exchanged photon, and the electrons repel each other. </w:t>
      </w:r>
      <w:r w:rsidR="002144BE">
        <w:t xml:space="preserve"> As an analogy, think of the repulsive in</w:t>
      </w:r>
      <w:r w:rsidR="002144BE" w:rsidRPr="00767758">
        <w:t>teraction between two astronauts floating in space throwing a ball back and forth.</w:t>
      </w:r>
      <w:r w:rsidR="002144BE">
        <w:t xml:space="preserve">  </w:t>
      </w:r>
      <w:r w:rsidR="002144BE" w:rsidRPr="00767758">
        <w:t xml:space="preserve">The electrons' exchange interaction is a quantum effect and cannot be visualized in classical terms. </w:t>
      </w:r>
      <w:r w:rsidR="002144BE">
        <w:t xml:space="preserve"> </w:t>
      </w:r>
      <w:r w:rsidR="002144BE" w:rsidRPr="00767758">
        <w:t>Still, repulsion by way of an exchange force can be thought of via the astronaut</w:t>
      </w:r>
      <w:r w:rsidR="002144BE">
        <w:t>-</w:t>
      </w:r>
      <w:r w:rsidR="002144BE" w:rsidRPr="00767758">
        <w:t xml:space="preserve">ball analogy. </w:t>
      </w:r>
      <w:r w:rsidR="002144BE">
        <w:t xml:space="preserve"> </w:t>
      </w:r>
      <w:r w:rsidR="002144BE" w:rsidRPr="00767758">
        <w:t xml:space="preserve">However, attraction between an electron and a proton through exchange is </w:t>
      </w:r>
      <w:proofErr w:type="spellStart"/>
      <w:r w:rsidR="002144BE" w:rsidRPr="00767758">
        <w:t>unvisuali</w:t>
      </w:r>
      <w:r w:rsidR="002144BE">
        <w:t>s</w:t>
      </w:r>
      <w:r w:rsidR="002144BE" w:rsidRPr="00767758">
        <w:t>able</w:t>
      </w:r>
      <w:proofErr w:type="spellEnd"/>
      <w:r w:rsidR="002144BE" w:rsidRPr="00767758">
        <w:t xml:space="preserve">, unless you resort to nonsense like the astronauts facing away from each other catching boomerangs backwards so that they're pushed together. </w:t>
      </w:r>
      <w:r w:rsidR="002144BE">
        <w:t xml:space="preserve"> </w:t>
      </w:r>
      <w:r w:rsidR="002144BE" w:rsidRPr="00767758">
        <w:t>Feynman diagrams are symbolic</w:t>
      </w:r>
      <w:r w:rsidR="002144BE">
        <w:t xml:space="preserve"> </w:t>
      </w:r>
      <w:r w:rsidR="002144BE" w:rsidRPr="00767758">
        <w:t xml:space="preserve">and </w:t>
      </w:r>
      <w:r w:rsidR="002144BE">
        <w:t xml:space="preserve">they </w:t>
      </w:r>
      <w:r w:rsidR="002144BE" w:rsidRPr="00767758">
        <w:t xml:space="preserve">are not concerned with accurately picturing the particle trajectories. </w:t>
      </w:r>
      <w:r w:rsidR="002144BE">
        <w:t xml:space="preserve"> </w:t>
      </w:r>
      <w:r w:rsidR="002144BE" w:rsidRPr="00767758">
        <w:t>The important part is the interaction.</w:t>
      </w:r>
    </w:p>
    <w:p w:rsidR="002144BE" w:rsidRDefault="002144BE" w:rsidP="002144BE">
      <w:pPr>
        <w:tabs>
          <w:tab w:val="left" w:pos="6533"/>
        </w:tabs>
      </w:pPr>
      <w:r>
        <w:tab/>
      </w:r>
    </w:p>
    <w:p w:rsidR="002144BE" w:rsidRPr="00767758" w:rsidRDefault="002144BE" w:rsidP="002144BE">
      <w:r>
        <w:t>But wait a minute!!  While</w:t>
      </w:r>
      <w:r w:rsidRPr="00767758">
        <w:t xml:space="preserve"> the energy of either electron is unchanged throu</w:t>
      </w:r>
      <w:r>
        <w:t>ghout the interaction, during the time that a photon moves from one electron to the other</w:t>
      </w:r>
      <w:r w:rsidRPr="00767758">
        <w:t xml:space="preserve">, the system contains an additional amount of energy </w:t>
      </w:r>
      <w:r>
        <w:t>(</w:t>
      </w:r>
      <w:proofErr w:type="spellStart"/>
      <w:r w:rsidRPr="00767758">
        <w:t>hf</w:t>
      </w:r>
      <w:proofErr w:type="spellEnd"/>
      <w:r>
        <w:t>)</w:t>
      </w:r>
      <w:r w:rsidRPr="00767758">
        <w:t xml:space="preserve"> corresponding to the photon. </w:t>
      </w:r>
      <w:r>
        <w:t xml:space="preserve"> </w:t>
      </w:r>
      <w:r w:rsidRPr="00767758">
        <w:t>F</w:t>
      </w:r>
      <w:r>
        <w:t>or a time</w:t>
      </w:r>
      <w:r w:rsidRPr="00767758">
        <w:t xml:space="preserve">, Conservation of Energy is seemingly violated! </w:t>
      </w:r>
      <w:r>
        <w:t xml:space="preserve"> </w:t>
      </w:r>
      <w:r w:rsidRPr="00767758">
        <w:t xml:space="preserve">Can this situation be tolerated? </w:t>
      </w:r>
      <w:r>
        <w:t xml:space="preserve"> </w:t>
      </w:r>
      <w:r w:rsidRPr="00767758">
        <w:t xml:space="preserve">One answer offered by modern physics is yes, provided </w:t>
      </w:r>
      <w:r>
        <w:t>the photon</w:t>
      </w:r>
      <w:r w:rsidRPr="00767758">
        <w:t xml:space="preserve"> can never be observed. </w:t>
      </w:r>
      <w:r>
        <w:t xml:space="preserve"> </w:t>
      </w:r>
      <w:r w:rsidRPr="00767758">
        <w:t xml:space="preserve">In other words, </w:t>
      </w:r>
      <w:r>
        <w:t>t</w:t>
      </w:r>
      <w:r w:rsidRPr="00767758">
        <w:t>he Heisen</w:t>
      </w:r>
      <w:r w:rsidRPr="00767758">
        <w:softHyphen/>
        <w:t>berg Uncertainty Principle tells us that there is always some uncertainty (</w:t>
      </w:r>
      <w:r w:rsidRPr="00BD0582">
        <w:rPr>
          <w:rFonts w:ascii="Symbol" w:hAnsi="Symbol"/>
        </w:rPr>
        <w:t></w:t>
      </w:r>
      <w:r w:rsidRPr="00767758">
        <w:t xml:space="preserve">E) in the measured value of the energy of a system. </w:t>
      </w:r>
      <w:r>
        <w:t xml:space="preserve"> </w:t>
      </w:r>
      <w:proofErr w:type="spellStart"/>
      <w:r w:rsidRPr="00767758">
        <w:t>Nonconservation</w:t>
      </w:r>
      <w:proofErr w:type="spellEnd"/>
      <w:r w:rsidRPr="00767758">
        <w:t xml:space="preserve"> of energy up to an amount </w:t>
      </w:r>
      <w:r w:rsidRPr="00BD0582">
        <w:rPr>
          <w:rFonts w:ascii="Symbol" w:hAnsi="Symbol"/>
        </w:rPr>
        <w:t></w:t>
      </w:r>
      <w:r w:rsidRPr="00767758">
        <w:t xml:space="preserve">E will be hidden by the ever-present energy uncertainty, provided the time available to make the observation </w:t>
      </w:r>
      <w:r>
        <w:t xml:space="preserve">is restrictively small.  </w:t>
      </w:r>
      <w:r w:rsidRPr="00767758">
        <w:t xml:space="preserve">(If a moment of </w:t>
      </w:r>
      <w:proofErr w:type="spellStart"/>
      <w:r w:rsidRPr="00767758">
        <w:t>nonconservation</w:t>
      </w:r>
      <w:proofErr w:type="spellEnd"/>
      <w:r w:rsidRPr="00767758">
        <w:t xml:space="preserve"> is totally unobservable, is Conservation of Energy actually violated?) </w:t>
      </w:r>
      <w:r>
        <w:t xml:space="preserve"> </w:t>
      </w:r>
      <w:r w:rsidRPr="00767758">
        <w:t xml:space="preserve">Such unobservable exchange quanta are called </w:t>
      </w:r>
      <w:r w:rsidRPr="00BD0582">
        <w:rPr>
          <w:b/>
        </w:rPr>
        <w:t>virtual photons</w:t>
      </w:r>
      <w:r w:rsidRPr="00767758">
        <w:t>.</w:t>
      </w:r>
      <w:r w:rsidR="00A347F2" w:rsidRPr="00A347F2">
        <w:t xml:space="preserve"> </w:t>
      </w:r>
      <w:r w:rsidR="00A347F2">
        <w:t xml:space="preserve"> Refer to Pearson pages 837 to 838.</w:t>
      </w:r>
    </w:p>
    <w:p w:rsidR="002144BE" w:rsidRDefault="002144BE" w:rsidP="002144BE"/>
    <w:p w:rsidR="002144BE" w:rsidRDefault="002144BE" w:rsidP="002144BE">
      <w:r w:rsidRPr="00767758">
        <w:t xml:space="preserve">In contrast to real quanta, these virtual quanta are the messengers of the interaction. </w:t>
      </w:r>
      <w:r>
        <w:t xml:space="preserve"> </w:t>
      </w:r>
      <w:r w:rsidRPr="00767758">
        <w:t xml:space="preserve">In the Feynman diagrams, they are the internal segments that begin and end within the figure. </w:t>
      </w:r>
      <w:r>
        <w:t xml:space="preserve"> </w:t>
      </w:r>
      <w:r w:rsidRPr="00767758">
        <w:t xml:space="preserve">They effectively </w:t>
      </w:r>
      <w:r>
        <w:t>“</w:t>
      </w:r>
      <w:r w:rsidRPr="00767758">
        <w:t>tell</w:t>
      </w:r>
      <w:r>
        <w:t>”</w:t>
      </w:r>
      <w:r w:rsidRPr="00767758">
        <w:t xml:space="preserve"> the material particles what</w:t>
      </w:r>
      <w:r>
        <w:t xml:space="preserve"> is happening.  </w:t>
      </w:r>
      <w:r w:rsidRPr="00767758">
        <w:t>A photon that is observable in the sense that it is detected by an eyeball or a Geiger counter is real enough.</w:t>
      </w:r>
      <w:r>
        <w:t xml:space="preserve"> </w:t>
      </w:r>
      <w:r w:rsidRPr="00767758">
        <w:t xml:space="preserve"> A photon that never leaves the region of interaction between charges and vanishes in the process of communicating the electromagnetic force</w:t>
      </w:r>
      <w:r>
        <w:t xml:space="preserve"> – </w:t>
      </w:r>
      <w:r w:rsidRPr="00767758">
        <w:t xml:space="preserve">a photon that cannot therefore be seen by a detector so that we never observe any violation </w:t>
      </w:r>
      <w:r>
        <w:t xml:space="preserve">of the basic conservation laws – </w:t>
      </w:r>
      <w:r w:rsidRPr="00767758">
        <w:t xml:space="preserve">is a virtual photon. </w:t>
      </w:r>
      <w:r>
        <w:t xml:space="preserve"> </w:t>
      </w:r>
    </w:p>
    <w:p w:rsidR="00BF65D8" w:rsidRDefault="00BF65D8" w:rsidP="00A570A2"/>
    <w:p w:rsidR="00A570A2" w:rsidRPr="00C36F8C" w:rsidRDefault="00331220" w:rsidP="00A570A2">
      <w:pPr>
        <w:pStyle w:val="Example"/>
      </w:pPr>
      <w:r>
        <w:rPr>
          <w:noProof/>
        </w:rPr>
        <mc:AlternateContent>
          <mc:Choice Requires="wps">
            <w:drawing>
              <wp:anchor distT="0" distB="0" distL="114300" distR="114300" simplePos="0" relativeHeight="251657216" behindDoc="0" locked="0" layoutInCell="1" allowOverlap="1">
                <wp:simplePos x="0" y="0"/>
                <wp:positionH relativeFrom="column">
                  <wp:posOffset>-44450</wp:posOffset>
                </wp:positionH>
                <wp:positionV relativeFrom="paragraph">
                  <wp:posOffset>-88900</wp:posOffset>
                </wp:positionV>
                <wp:extent cx="5939790" cy="2037715"/>
                <wp:effectExtent l="0" t="0" r="0" b="0"/>
                <wp:wrapNone/>
                <wp:docPr id="122"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9790" cy="20377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7" o:spid="_x0000_s1026" style="position:absolute;margin-left:-3.5pt;margin-top:-7pt;width:467.7pt;height:160.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" filled="f"/>
            </w:pict>
          </mc:Fallback>
        </mc:AlternateContent>
      </w:r>
    </w:p>
    <w:p w:rsidR="00A570A2" w:rsidRDefault="00331220" w:rsidP="00A570A2">
      <w:r>
        <w:rPr>
          <w:noProof/>
        </w:rPr>
        <mc:AlternateContent>
          <mc:Choice Requires="wpg">
            <w:drawing>
              <wp:anchor distT="0" distB="0" distL="114300" distR="114300" simplePos="0" relativeHeight="251658240" behindDoc="0" locked="0" layoutInCell="1" allowOverlap="1">
                <wp:simplePos x="0" y="0"/>
                <wp:positionH relativeFrom="column">
                  <wp:posOffset>3314065</wp:posOffset>
                </wp:positionH>
                <wp:positionV relativeFrom="paragraph">
                  <wp:posOffset>224155</wp:posOffset>
                </wp:positionV>
                <wp:extent cx="1407795" cy="1367790"/>
                <wp:effectExtent l="0" t="0" r="0" b="0"/>
                <wp:wrapSquare wrapText="left"/>
                <wp:docPr id="308"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7795" cy="1367790"/>
                          <a:chOff x="3681" y="2524"/>
                          <a:chExt cx="2217" cy="2154"/>
                        </a:xfrm>
                      </wpg:grpSpPr>
                      <wps:wsp>
                        <wps:cNvPr id="309" name="Line 319"/>
                        <wps:cNvCnPr/>
                        <wps:spPr bwMode="auto">
                          <a:xfrm flipV="1">
                            <a:off x="4012" y="3951"/>
                            <a:ext cx="209" cy="302"/>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0" name="Line 320"/>
                        <wps:cNvCnPr/>
                        <wps:spPr bwMode="auto">
                          <a:xfrm flipH="1" flipV="1">
                            <a:off x="5034" y="3138"/>
                            <a:ext cx="76" cy="47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1" name="Line 321"/>
                        <wps:cNvCnPr/>
                        <wps:spPr bwMode="auto">
                          <a:xfrm flipH="1" flipV="1">
                            <a:off x="5229" y="3951"/>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2" name="Line 322"/>
                        <wps:cNvCnPr/>
                        <wps:spPr bwMode="auto">
                          <a:xfrm flipH="1" flipV="1">
                            <a:off x="5095" y="3618"/>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 name="Line 323"/>
                        <wps:cNvCnPr/>
                        <wps:spPr bwMode="auto">
                          <a:xfrm flipV="1">
                            <a:off x="4401" y="3064"/>
                            <a:ext cx="180" cy="54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5" name="Line 324"/>
                        <wps:cNvCnPr/>
                        <wps:spPr bwMode="auto">
                          <a:xfrm flipV="1">
                            <a:off x="4401" y="2524"/>
                            <a:ext cx="360" cy="1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6" name="Line 325"/>
                        <wps:cNvCnPr/>
                        <wps:spPr bwMode="auto">
                          <a:xfrm flipH="1">
                            <a:off x="3985" y="3604"/>
                            <a:ext cx="416" cy="7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326"/>
                        <wps:cNvCnPr/>
                        <wps:spPr bwMode="auto">
                          <a:xfrm flipH="1" flipV="1">
                            <a:off x="4941" y="2704"/>
                            <a:ext cx="167" cy="9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 name="Text Box 327"/>
                        <wps:cNvSpPr txBox="1">
                          <a:spLocks noChangeArrowheads="1"/>
                        </wps:cNvSpPr>
                        <wps:spPr bwMode="auto">
                          <a:xfrm>
                            <a:off x="3681" y="4266"/>
                            <a:ext cx="67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2C6A" w:rsidRPr="00300C38" w:rsidRDefault="00EE2C6A" w:rsidP="00EE2C6A">
                              <w:pPr>
                                <w:rPr>
                                  <w:sz w:val="20"/>
                                  <w:vertAlign w:val="superscript"/>
                                </w:rPr>
                              </w:pPr>
                              <w:r w:rsidRPr="00300C38">
                                <w:rPr>
                                  <w:sz w:val="20"/>
                                </w:rPr>
                                <w:t>e</w:t>
                              </w:r>
                              <w:r w:rsidRPr="00300C38">
                                <w:rPr>
                                  <w:sz w:val="20"/>
                                  <w:vertAlign w:val="superscript"/>
                                </w:rPr>
                                <w:t>–</w:t>
                              </w:r>
                            </w:p>
                          </w:txbxContent>
                        </wps:txbx>
                        <wps:bodyPr rot="0" vert="horz" wrap="square" lIns="91440" tIns="45720" rIns="91440" bIns="45720" anchor="t" anchorCtr="0" upright="1">
                          <a:noAutofit/>
                        </wps:bodyPr>
                      </wps:wsp>
                      <wps:wsp>
                        <wps:cNvPr id="319" name="Text Box 328"/>
                        <wps:cNvSpPr txBox="1">
                          <a:spLocks noChangeArrowheads="1"/>
                        </wps:cNvSpPr>
                        <wps:spPr bwMode="auto">
                          <a:xfrm>
                            <a:off x="5308" y="4295"/>
                            <a:ext cx="59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2C6A" w:rsidRPr="00300C38" w:rsidRDefault="00EE2C6A" w:rsidP="00EE2C6A">
                              <w:pPr>
                                <w:rPr>
                                  <w:sz w:val="20"/>
                                  <w:vertAlign w:val="superscript"/>
                                </w:rPr>
                              </w:pPr>
                              <w:r>
                                <w:rPr>
                                  <w:sz w:val="20"/>
                                </w:rPr>
                                <w:t>p</w:t>
                              </w:r>
                              <w:r>
                                <w:rPr>
                                  <w:sz w:val="20"/>
                                  <w:vertAlign w:val="superscript"/>
                                </w:rPr>
                                <w:t>+</w:t>
                              </w:r>
                            </w:p>
                          </w:txbxContent>
                        </wps:txbx>
                        <wps:bodyPr rot="0" vert="horz" wrap="square" lIns="91440" tIns="45720" rIns="91440" bIns="45720" anchor="t" anchorCtr="0" upright="1">
                          <a:noAutofit/>
                        </wps:bodyPr>
                      </wps:wsp>
                      <wps:wsp>
                        <wps:cNvPr id="96" name="Text Box 329"/>
                        <wps:cNvSpPr txBox="1">
                          <a:spLocks noChangeArrowheads="1"/>
                        </wps:cNvSpPr>
                        <wps:spPr bwMode="auto">
                          <a:xfrm>
                            <a:off x="4967" y="2630"/>
                            <a:ext cx="57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2C6A" w:rsidRPr="00A452CC" w:rsidRDefault="00EE2C6A" w:rsidP="00EE2C6A">
                              <w:pPr>
                                <w:rPr>
                                  <w:sz w:val="20"/>
                                  <w:vertAlign w:val="superscript"/>
                                </w:rPr>
                              </w:pPr>
                              <w:r>
                                <w:rPr>
                                  <w:sz w:val="20"/>
                                </w:rPr>
                                <w:t>p</w:t>
                              </w:r>
                              <w:r>
                                <w:rPr>
                                  <w:sz w:val="20"/>
                                  <w:vertAlign w:val="superscript"/>
                                </w:rPr>
                                <w:t>+</w:t>
                              </w:r>
                            </w:p>
                          </w:txbxContent>
                        </wps:txbx>
                        <wps:bodyPr rot="0" vert="horz" wrap="square" lIns="91440" tIns="45720" rIns="91440" bIns="45720" anchor="t" anchorCtr="0" upright="1">
                          <a:noAutofit/>
                        </wps:bodyPr>
                      </wps:wsp>
                      <wps:wsp>
                        <wps:cNvPr id="97" name="Text Box 330"/>
                        <wps:cNvSpPr txBox="1">
                          <a:spLocks noChangeArrowheads="1"/>
                        </wps:cNvSpPr>
                        <wps:spPr bwMode="auto">
                          <a:xfrm>
                            <a:off x="4179" y="2524"/>
                            <a:ext cx="5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2C6A" w:rsidRPr="00A452CC" w:rsidRDefault="00EE2C6A" w:rsidP="00EE2C6A">
                              <w:pPr>
                                <w:rPr>
                                  <w:sz w:val="20"/>
                                  <w:vertAlign w:val="superscript"/>
                                </w:rPr>
                              </w:pPr>
                              <w:r w:rsidRPr="00A452CC">
                                <w:rPr>
                                  <w:sz w:val="20"/>
                                </w:rPr>
                                <w:t>e</w:t>
                              </w:r>
                              <w:r w:rsidRPr="00A452CC">
                                <w:rPr>
                                  <w:sz w:val="20"/>
                                  <w:vertAlign w:val="superscript"/>
                                </w:rPr>
                                <w:t>–</w:t>
                              </w:r>
                            </w:p>
                          </w:txbxContent>
                        </wps:txbx>
                        <wps:bodyPr rot="0" vert="horz" wrap="square" lIns="91440" tIns="45720" rIns="91440" bIns="45720" anchor="t" anchorCtr="0" upright="1">
                          <a:noAutofit/>
                        </wps:bodyPr>
                      </wps:wsp>
                      <wpg:grpSp>
                        <wpg:cNvPr id="98" name="Group 331"/>
                        <wpg:cNvGrpSpPr>
                          <a:grpSpLocks/>
                        </wpg:cNvGrpSpPr>
                        <wpg:grpSpPr bwMode="auto">
                          <a:xfrm>
                            <a:off x="4453" y="3548"/>
                            <a:ext cx="642" cy="121"/>
                            <a:chOff x="2241" y="11164"/>
                            <a:chExt cx="1800" cy="251"/>
                          </a:xfrm>
                        </wpg:grpSpPr>
                        <wpg:grpSp>
                          <wpg:cNvPr id="99" name="Group 332"/>
                          <wpg:cNvGrpSpPr>
                            <a:grpSpLocks/>
                          </wpg:cNvGrpSpPr>
                          <wpg:grpSpPr bwMode="auto">
                            <a:xfrm>
                              <a:off x="2241" y="11164"/>
                              <a:ext cx="1440" cy="251"/>
                              <a:chOff x="2253" y="1929"/>
                              <a:chExt cx="8208" cy="1440"/>
                            </a:xfrm>
                          </wpg:grpSpPr>
                          <wpg:grpSp>
                            <wpg:cNvPr id="100" name="Group 333"/>
                            <wpg:cNvGrpSpPr>
                              <a:grpSpLocks/>
                            </wpg:cNvGrpSpPr>
                            <wpg:grpSpPr bwMode="auto">
                              <a:xfrm>
                                <a:off x="2253" y="1929"/>
                                <a:ext cx="2052" cy="1440"/>
                                <a:chOff x="2253" y="1929"/>
                                <a:chExt cx="2052" cy="1440"/>
                              </a:xfrm>
                            </wpg:grpSpPr>
                            <wps:wsp>
                              <wps:cNvPr id="101" name="Arc 33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33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33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33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 name="Group 338"/>
                            <wpg:cNvGrpSpPr>
                              <a:grpSpLocks/>
                            </wpg:cNvGrpSpPr>
                            <wpg:grpSpPr bwMode="auto">
                              <a:xfrm>
                                <a:off x="4305" y="1929"/>
                                <a:ext cx="2052" cy="1440"/>
                                <a:chOff x="2253" y="1929"/>
                                <a:chExt cx="2052" cy="1440"/>
                              </a:xfrm>
                            </wpg:grpSpPr>
                            <wps:wsp>
                              <wps:cNvPr id="107" name="Arc 33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rc 34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34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Arc 34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 name="Group 343"/>
                            <wpg:cNvGrpSpPr>
                              <a:grpSpLocks/>
                            </wpg:cNvGrpSpPr>
                            <wpg:grpSpPr bwMode="auto">
                              <a:xfrm>
                                <a:off x="6357" y="1929"/>
                                <a:ext cx="2052" cy="1440"/>
                                <a:chOff x="2253" y="1929"/>
                                <a:chExt cx="2052" cy="1440"/>
                              </a:xfrm>
                            </wpg:grpSpPr>
                            <wps:wsp>
                              <wps:cNvPr id="112" name="Arc 34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34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Arc 34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34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 name="Group 348"/>
                            <wpg:cNvGrpSpPr>
                              <a:grpSpLocks/>
                            </wpg:cNvGrpSpPr>
                            <wpg:grpSpPr bwMode="auto">
                              <a:xfrm>
                                <a:off x="8409" y="1929"/>
                                <a:ext cx="2052" cy="1440"/>
                                <a:chOff x="2253" y="1929"/>
                                <a:chExt cx="2052" cy="1440"/>
                              </a:xfrm>
                            </wpg:grpSpPr>
                            <wps:wsp>
                              <wps:cNvPr id="117" name="Arc 34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35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35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35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 name="Line 353"/>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54" o:spid="_x0000_s1070" style="position:absolute;margin-left:260.95pt;margin-top:17.65pt;width:110.85pt;height:107.7pt;z-index:251658240" coordorigin="3681,2524" coordsize="2217,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">
                <v:line id="Line 319" o:spid="_x0000_s1071" style="position:absolute;flip:y;visibility:visible;mso-wrap-style:square" from="4012,3951" to="4221,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SmesYAAADcAAAADwAAAGRycy9kb3ducmV2LnhtbESPQWvCQBSE7wX/w/IEb83GBqSmriKC&#10;IeCpqUiPL9lnkjb7NmS3MfbXdwuFHoeZ+YbZ7CbTiZEG11pWsIxiEMSV1S3XCs5vx8dnEM4ja+ws&#10;k4I7OdhtZw8bTLW98SuNha9FgLBLUUHjfZ9K6aqGDLrI9sTBu9rBoA9yqKUe8BbgppNPcbySBlsO&#10;Cw32dGio+iy+jILy25VLmyXX4nhZZfnJ5PeP8V2pxXzav4DwNPn/8F871wqSeA2/Z8IR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UpnrGAAAA3AAAAA8AAAAAAAAA&#10;AAAAAAAAoQIAAGRycy9kb3ducmV2LnhtbFBLBQYAAAAABAAEAPkAAACUAwAAAAA=&#10;" strokeweight=".5pt">
                  <v:stroke endarrow="block" endarrowwidth="narrow"/>
                </v:line>
                <v:line id="Line 320" o:spid="_x0000_s1072" style="position:absolute;flip:x y;visibility:visible;mso-wrap-style:square" from="5034,3138" to="5110,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4o9cEAAADcAAAADwAAAGRycy9kb3ducmV2LnhtbERPS2vCQBC+F/wPywi91Y1tKRJdRcSC&#10;0CL4APE2ZMdsNDsbsqtJ/33nUOjx43vPFr2v1YPaWAU2MB5loIiLYCsuDRwPny8TUDEhW6wDk4Ef&#10;irCYD55mmNvQ8Y4e+1QqCeGYowGXUpNrHQtHHuMoNMTCXULrMQlsS21b7CTc1/o1yz60x4qlwWFD&#10;K0fFbX/3BurlrvqSvq3bZqfruVt/4ztGY56H/XIKKlGf/sV/7o018DaW+XJGjoC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Pij1wQAAANwAAAAPAAAAAAAAAAAAAAAA&#10;AKECAABkcnMvZG93bnJldi54bWxQSwUGAAAAAAQABAD5AAAAjwMAAAAA&#10;" strokeweight=".5pt">
                  <v:stroke endarrow="block" endarrowwidth="narrow"/>
                </v:line>
                <v:line id="Line 321" o:spid="_x0000_s1073" style="position:absolute;flip:x y;visibility:visible;mso-wrap-style:square" from="5229,3951" to="5387,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NbsMAAADcAAAADwAAAGRycy9kb3ducmV2LnhtbESPX2vCMBTF3wW/Q7iCb5pWx5DOKCIK&#10;gkPQCWNvl+auqTY3pYm2fnsjDPZ4OH9+nPmys5W4U+NLxwrScQKCOHe65ELB+Ws7moHwAVlj5ZgU&#10;PMjDctHvzTHTruUj3U+hEHGEfYYKTAh1JqXPDVn0Y1cTR+/XNRZDlE0hdYNtHLeVnCTJu7RYciQY&#10;rGltKL+eblZBtTqW+8g7mEPyfflpN5/4hl6p4aBbfYAI1IX/8F97pxVM0xReZ+IR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jW7DAAAA3AAAAA8AAAAAAAAAAAAA&#10;AAAAoQIAAGRycy9kb3ducmV2LnhtbFBLBQYAAAAABAAEAPkAAACRAwAAAAA=&#10;" strokeweight=".5pt">
                  <v:stroke endarrow="block" endarrowwidth="narrow"/>
                </v:line>
                <v:line id="Line 322" o:spid="_x0000_s1074" style="position:absolute;flip:x y;visibility:visible;mso-wrap-style:square" from="5095,3618" to="5318,4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Ok8QAAADcAAAADwAAAGRycy9kb3ducmV2LnhtbESP0YrCMBRE34X9h3AX9k3Tqoh0jbIs&#10;6PoggtUPuDR322pzU5Ko1a83guDjMDNnmNmiM424kPO1ZQXpIAFBXFhdc6ngsF/2pyB8QNbYWCYF&#10;N/KwmH/0Zphpe+UdXfJQighhn6GCKoQ2k9IXFRn0A9sSR+/fOoMhSldK7fAa4aaRwySZSIM1x4UK&#10;W/qtqDjlZ6Og+Bs36SrcjqmrR/mku/vldr9R6uuz+/kGEagL7/CrvdYKRukQnmfi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06TxAAAANwAAAAPAAAAAAAAAAAA&#10;AAAAAKECAABkcnMvZG93bnJldi54bWxQSwUGAAAAAAQABAD5AAAAkgMAAAAA&#10;" strokeweight=".5pt"/>
                <v:line id="Line 323" o:spid="_x0000_s1075" style="position:absolute;flip:y;visibility:visible;mso-wrap-style:square" from="4401,3064" to="458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fOcUAAADcAAAADwAAAGRycy9kb3ducmV2LnhtbESPQWvCQBSE7wX/w/IEb3WTWkSiq4ig&#10;BDw1FfH4zD6TaPZtyG5j7K/vCkKPw8x8wyxWvalFR62rLCuIxxEI4tzqigsFh+/t+wyE88gaa8uk&#10;4EEOVsvB2wITbe/8RV3mCxEg7BJUUHrfJFK6vCSDbmwb4uBdbGvQB9kWUrd4D3BTy48omkqDFYeF&#10;EhvalJTfsh+j4PzrzrHdTS7Z9jjdpXuTPq7dSanRsF/PQXjq/X/41U61gkn8Cc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yfOcUAAADcAAAADwAAAAAAAAAA&#10;AAAAAAChAgAAZHJzL2Rvd25yZXYueG1sUEsFBgAAAAAEAAQA+QAAAJMDAAAAAA==&#10;" strokeweight=".5pt">
                  <v:stroke endarrow="block" endarrowwidth="narrow"/>
                </v:line>
                <v:line id="Line 324" o:spid="_x0000_s1076" style="position:absolute;flip:y;visibility:visible;mso-wrap-style:square" from="4401,2524" to="476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6xjMIAAADcAAAADwAAAGRycy9kb3ducmV2LnhtbESPQWsCMRSE7wX/Q3gFb93sKrZlNYoI&#10;iiel2168PTbP3dDNy5JEXf+9KRQ8DjPzDbNYDbYTV/LBOFZQZDkI4tppw42Cn+/t2yeIEJE1do5J&#10;wZ0CrJajlwWW2t34i65VbESCcChRQRtjX0oZ6pYshsz1xMk7O28xJukbqT3eEtx2cpLn79Ki4bTQ&#10;Yk+blurf6mIV7IKtyaFxYZgdq+LiTwfzcVJq/Dqs5yAiDfEZ/m/vtYJpMYO/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6xjMIAAADcAAAADwAAAAAAAAAAAAAA&#10;AAChAgAAZHJzL2Rvd25yZXYueG1sUEsFBgAAAAAEAAQA+QAAAJADAAAAAA==&#10;" strokeweight=".5pt"/>
                <v:line id="Line 325" o:spid="_x0000_s1077" style="position:absolute;flip:x;visibility:visible;mso-wrap-style:square" from="3985,3604" to="4401,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wv+8IAAADcAAAADwAAAGRycy9kb3ducmV2LnhtbESPQWsCMRSE74L/IbyCN81upbasRpGC&#10;4klx24u3x+a5G7p5WZKo6783BcHjMDPfMItVb1txJR+MYwX5JANBXDltuFbw+7MZf4EIEVlj65gU&#10;3CnAajkcLLDQ7sZHupaxFgnCoUAFTYxdIWWoGrIYJq4jTt7ZeYsxSV9L7fGW4LaV71k2kxYNp4UG&#10;O/puqPorL1bBNtiKHBoX+o9DmV/8aW8+T0qN3vr1HESkPr7Cz/ZOK5jmM/g/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wv+8IAAADcAAAADwAAAAAAAAAAAAAA&#10;AAChAgAAZHJzL2Rvd25yZXYueG1sUEsFBgAAAAAEAAQA+QAAAJADAAAAAA==&#10;" strokeweight=".5pt"/>
                <v:line id="Line 326" o:spid="_x0000_s1078" style="position:absolute;flip:x y;visibility:visible;mso-wrap-style:square" from="4941,2704" to="5108,3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DtC8UAAADcAAAADwAAAGRycy9kb3ducmV2LnhtbESP0WrCQBRE3wX/YblC3+omVWyJriKC&#10;1QcpNOkHXLLXJG32btjdavTrXUHwcZiZM8xi1ZtWnMj5xrKCdJyAIC6tbrhS8FNsXz9A+ICssbVM&#10;Ci7kYbUcDhaYaXvmbzrloRIRwj5DBXUIXSalL2sy6Me2I47e0TqDIUpXSe3wHOGmlW9JMpMGG44L&#10;NXa0qan8y/+NgnI3bdPPcPlNXTPJZ/3Vb7+Kg1Ivo349BxGoD8/wo73XCibpO9zP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DtC8UAAADcAAAADwAAAAAAAAAA&#10;AAAAAAChAgAAZHJzL2Rvd25yZXYueG1sUEsFBgAAAAAEAAQA+QAAAJMDAAAAAA==&#10;" strokeweight=".5pt"/>
                <v:shape id="Text Box 327" o:spid="_x0000_s1079" type="#_x0000_t202" style="position:absolute;left:3681;top:4266;width:671;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EE2C6A" w:rsidRPr="00300C38" w:rsidRDefault="00EE2C6A" w:rsidP="00EE2C6A">
                        <w:pPr>
                          <w:rPr>
                            <w:sz w:val="20"/>
                            <w:vertAlign w:val="superscript"/>
                          </w:rPr>
                        </w:pPr>
                        <w:r w:rsidRPr="00300C38">
                          <w:rPr>
                            <w:sz w:val="20"/>
                          </w:rPr>
                          <w:t>e</w:t>
                        </w:r>
                        <w:r w:rsidRPr="00300C38">
                          <w:rPr>
                            <w:sz w:val="20"/>
                            <w:vertAlign w:val="superscript"/>
                          </w:rPr>
                          <w:t>–</w:t>
                        </w:r>
                      </w:p>
                    </w:txbxContent>
                  </v:textbox>
                </v:shape>
                <v:shape id="Text Box 328" o:spid="_x0000_s1080" type="#_x0000_t202" style="position:absolute;left:5308;top:4295;width:59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EE2C6A" w:rsidRPr="00300C38" w:rsidRDefault="00EE2C6A" w:rsidP="00EE2C6A">
                        <w:pPr>
                          <w:rPr>
                            <w:sz w:val="20"/>
                            <w:vertAlign w:val="superscript"/>
                          </w:rPr>
                        </w:pPr>
                        <w:r>
                          <w:rPr>
                            <w:sz w:val="20"/>
                          </w:rPr>
                          <w:t>p</w:t>
                        </w:r>
                        <w:r>
                          <w:rPr>
                            <w:sz w:val="20"/>
                            <w:vertAlign w:val="superscript"/>
                          </w:rPr>
                          <w:t>+</w:t>
                        </w:r>
                      </w:p>
                    </w:txbxContent>
                  </v:textbox>
                </v:shape>
                <v:shape id="Text Box 329" o:spid="_x0000_s1081" type="#_x0000_t202" style="position:absolute;left:4967;top:2630;width:578;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E2C6A" w:rsidRPr="00A452CC" w:rsidRDefault="00EE2C6A" w:rsidP="00EE2C6A">
                        <w:pPr>
                          <w:rPr>
                            <w:sz w:val="20"/>
                            <w:vertAlign w:val="superscript"/>
                          </w:rPr>
                        </w:pPr>
                        <w:r>
                          <w:rPr>
                            <w:sz w:val="20"/>
                          </w:rPr>
                          <w:t>p</w:t>
                        </w:r>
                        <w:r>
                          <w:rPr>
                            <w:sz w:val="20"/>
                            <w:vertAlign w:val="superscript"/>
                          </w:rPr>
                          <w:t>+</w:t>
                        </w:r>
                      </w:p>
                    </w:txbxContent>
                  </v:textbox>
                </v:shape>
                <v:shape id="Text Box 330" o:spid="_x0000_s1082" type="#_x0000_t202" style="position:absolute;left:4179;top:2524;width:531;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E2C6A" w:rsidRPr="00A452CC" w:rsidRDefault="00EE2C6A" w:rsidP="00EE2C6A">
                        <w:pPr>
                          <w:rPr>
                            <w:sz w:val="20"/>
                            <w:vertAlign w:val="superscript"/>
                          </w:rPr>
                        </w:pPr>
                        <w:r w:rsidRPr="00A452CC">
                          <w:rPr>
                            <w:sz w:val="20"/>
                          </w:rPr>
                          <w:t>e</w:t>
                        </w:r>
                        <w:r w:rsidRPr="00A452CC">
                          <w:rPr>
                            <w:sz w:val="20"/>
                            <w:vertAlign w:val="superscript"/>
                          </w:rPr>
                          <w:t>–</w:t>
                        </w:r>
                      </w:p>
                    </w:txbxContent>
                  </v:textbox>
                </v:shape>
                <v:group id="Group 331" o:spid="_x0000_s1083" style="position:absolute;left:4453;top:3548;width:642;height:121"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332" o:spid="_x0000_s1084"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333" o:spid="_x0000_s108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rc 334" o:spid="_x0000_s108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eq8EA&#10;AADcAAAADwAAAGRycy9kb3ducmV2LnhtbERPTWsCMRC9F/wPYYTe6qylLbIaRUoFPdb2UG/DZkwW&#10;N5N1k667/74pFHqbx/uc1Wbwjeq5i3UQDfNZAYqlCqYWq+HzY/ewABUTiaEmCGsYOcJmPblbUWnC&#10;Td65PyarcojEkjS4lNoSMVaOPcVZaFkydw6dp5RhZ9F0dMvhvsHHonhBT7XkBkctvzquLsdvryHZ&#10;A355tx3x2VZP4/XtgNiftL6fDtslqMRD+hf/ufcmzy/m8PtMvg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UHq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35" o:spid="_x0000_s108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HN8AA&#10;AADcAAAADwAAAGRycy9kb3ducmV2LnhtbERPS0sDMRC+C/6HMEJvNrEFsdumRawtXt0+zsNmulm6&#10;maybsd3+eyMI3ubje85iNYRWXahPTWQLT2MDiriKruHawn63eXwBlQTZYRuZLNwowWp5f7fAwsUr&#10;f9KllFrlEE4FWvAiXaF1qjwFTOPYEWfuFPuAkmFfa9fjNYeHVk+MedYBG84NHjt681Sdy+9g4bB1&#10;x1tlZPYl7bT077hea7+zdvQwvM5BCQ3yL/5zf7g830zg95l8gV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qHN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36" o:spid="_x0000_s108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1RS8QA&#10;AADcAAAADwAAAGRycy9kb3ducmV2LnhtbERPTWvCQBC9F/oflin01mxsIZQ0q4hFkVCE2kJ6HLJj&#10;EszOxuyapP/eFQRv83ifky0m04qBetdYVjCLYhDEpdUNVwp+f9Yv7yCcR9bYWiYF/+RgMX98yDDV&#10;duRvGva+EiGEXYoKau+7VEpX1mTQRbYjDtzB9gZ9gH0ldY9jCDetfI3jRBpsODTU2NGqpvK4PxsF&#10;6zz5mp02J1PIw1/+uS3y425EpZ6fpuUHCE+Tv4tv7q0O8+M3uD4TLp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NUU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37" o:spid="_x0000_s108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9M8EA&#10;AADcAAAADwAAAGRycy9kb3ducmV2LnhtbERPTWsCMRC9F/ofwhR6q7OKLbIaRYqFeqztod6GzZgs&#10;bibbTbru/vumIHibx/uc1Wbwjeq5i3UQDdNJAYqlCqYWq+Hr8+1pASomEkNNENYwcoTN+v5uRaUJ&#10;F/ng/pCsyiESS9LgUmpLxFg59hQnoWXJ3Cl0nlKGnUXT0SWH+wZnRfGCnmrJDY5afnVcnQ+/XkOy&#10;e/z2bjvis63m489uj9gftX58GLZLUImHdBNf3e8mzy/m8P9Mvg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jvTP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338" o:spid="_x0000_s109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Arc 339" o:spid="_x0000_s109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jRMEA&#10;AADcAAAADwAAAGRycy9kb3ducmV2LnhtbERPTUsDMRC9F/ofwhS8tbOKWtk2LUUU7NG2h3obNtNk&#10;cTNZN3G7+++NIHibx/uc9Xbwjeq5i3UQDbeLAhRLFUwtVsPp+Dp/AhUTiaEmCGsYOcJ2M52sqTTh&#10;Ku/cH5JVOURiSRpcSm2JGCvHnuIitCyZu4TOU8qws2g6uuZw3+BdUTyip1pyg6OWnx1Xn4dvryHZ&#10;PZ692434YKv78etlj9h/aH0zG3YrUImH9C/+c7+ZPL9Ywu8z+Q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xI0T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40" o:spid="_x0000_s109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w3cIA&#10;AADcAAAADwAAAGRycy9kb3ducmV2LnhtbESPQU/DMAyF70j7D5EncWMJICEoyya0AeJKNzhbjWkq&#10;GqdrzNb9e3xA4mbrPb/3ebmeUm+ONJYus4frhQND3OTQcethv3u5ugdTBDlgn5k8nKnAejW7WGIV&#10;8onf6VhLazSES4UeoshQWVuaSAnLIg/Eqn3lMaHoOrY2jHjS8NTbG+fubMKOtSHiQJtIzXf9kzx8&#10;vIbPc+Pk4SD9bR2fcbu1cef95Xx6egQjNMm/+e/6LSi+U1p9Riew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rDd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41" o:spid="_x0000_s109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VmocIA&#10;AADcAAAADwAAAGRycy9kb3ducmV2LnhtbERPS4vCMBC+L/gfwgje1lQPotUoorhIkQUfoMehGdti&#10;M6lN1tZ/vxEEb/PxPWe2aE0pHlS7wrKCQT8CQZxaXXCm4HTcfI9BOI+ssbRMCp7kYDHvfM0w1rbh&#10;PT0OPhMhhF2MCnLvq1hKl+Zk0PVtRRy4q60N+gDrTOoamxBuSjmMopE0WHBoyLGiVU7p7fBnFGyS&#10;0W5w/7mbs7xekvX2nNx+G1Sq122XUxCeWv8Rv91bHeZHE3g9E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5Wa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42" o:spid="_x0000_s109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t7cMA&#10;AADcAAAADwAAAGRycy9kb3ducmV2LnhtbESPQU/DMAyF70j8h8hI3Jg7BAiVZdOEQGJHxg5wsxov&#10;qdY4pQld++/xAYmbrff83ufVZoqdGXnIbRILy0UFhqVJrhVv4fDxevMIJhcSR10StjBzhs368mJF&#10;tUtneedxX7zREMk1WQil9DVibgJHyovUs6h2TEOkouvg0Q101vDY4W1VPWCkVrQhUM/PgZvT/ida&#10;KH6HnzFsZ7z3zd3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t7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43" o:spid="_x0000_s109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Arc 344" o:spid="_x0000_s109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8WAcEA&#10;AADcAAAADwAAAGRycy9kb3ducmV2LnhtbERPTWsCMRC9F/ofwhS81VnFStkaRYqFeqx6aG/DZpos&#10;3Uy2m7ju/vumIHibx/uc1Wbwjeq5i3UQDbNpAYqlCqYWq+F0fHt8BhUTiaEmCGsYOcJmfX+3otKE&#10;i3xwf0hW5RCJJWlwKbUlYqwce4rT0LJk7jt0nlKGnUXT0SWH+wbnRbFET7XkBkctvzqufg5nryHZ&#10;PX56tx3xyVaL8Xe3R+y/tJ48DNsXUImHdBNf3e8mz5/N4f+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fFg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45" o:spid="_x0000_s109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0ccAA&#10;AADcAAAADwAAAGRycy9kb3ducmV2LnhtbERPTWvCQBC9C/6HZYTedKNCsdFVitrSq7HteciO2dDs&#10;bMxONf77bkHwNo/3OatN7xt1oS7WgQ1MJxko4jLYmisDn8e38QJUFGSLTWAycKMIm/VwsMLchisf&#10;6FJIpVIIxxwNOJE21zqWjjzGSWiJE3cKnUdJsKu07fCawn2jZ1n2rD3WnBoctrR1VP4Uv97A17v9&#10;vpWZvJylmRduj7uddkdjnkb96xKUUC8P8d39YdP86Rz+n0kX6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z+0c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46" o:spid="_x0000_s109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1f4sIA&#10;AADcAAAADwAAAGRycy9kb3ducmV2LnhtbERPTYvCMBC9C/sfwizsTdMui0g1irgoUkTQXdDj0Ixt&#10;sZnUJtr6740geJvH+5zJrDOVuFHjSssK4kEEgjizuuRcwf/fsj8C4TyyxsoyKbiTg9n0ozfBRNuW&#10;d3Tb+1yEEHYJKii8rxMpXVaQQTewNXHgTrYx6ANscqkbbEO4qeR3FA2lwZJDQ4E1LQrKzvurUbBM&#10;h5v4srqYgzwd09/1IT1vW1Tq67Obj0F46vxb/HKvdZgf/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V/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47" o:spid="_x0000_s109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OdcEA&#10;AADcAAAADwAAAGRycy9kb3ducmV2LnhtbERPTWsCMRC9C/6HMEJvOmupRbZGEWmhHms92NuwmSZL&#10;N5N1k667/74pFHqbx/uczW7wjeq5i3UQDctFAYqlCqYWq+H8/jJfg4qJxFAThDWMHGG3nU42VJpw&#10;kzfuT8mqHCKxJA0upbZEjJVjT3ERWpbMfYbOU8qws2g6uuVw3+B9UTyip1pyg6OWD46rr9O315Ds&#10;ES/e7Udc2ephvD4fEfsPre9mw/4JVOIh/Yv/3K8mz1+u4PeZfA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2jnX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348" o:spid="_x0000_s110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Arc 349" o:spid="_x0000_s110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i1mcEA&#10;AADcAAAADwAAAGRycy9kb3ducmV2LnhtbERPS2sCMRC+C/0PYQredNZiH2yNIqVCPao9tLdhM02W&#10;bibbTVx3/31TEHqbj+85q83gG9VzF+sgGhbzAhRLFUwtVsP7aTd7AhUTiaEmCGsYOcJmfTNZUWnC&#10;RQ7cH5NVOURiSRpcSm2JGCvHnuI8tCyZ+wqdp5RhZ9F0dMnhvsG7onhAT7XkBkctvziuvo9nryHZ&#10;PX54tx3x3lbL8ed1j9h/aj29HbbPoBIP6V98db+ZPH/xCH/P5Atw/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otZ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50" o:spid="_x0000_s110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mAMIA&#10;AADcAAAADwAAAGRycy9kb3ducmV2LnhtbESPQU/DMAyF70j8h8hI3Fg6kKZRlk2IAdp1HdvZakxT&#10;0TilMVv37/Fh0m623vN7nxerMXbmSENuEzuYTgowxHXyLTcOvnYfD3MwWZA9donJwZkyrJa3Nwss&#10;fTrxlo6VNEZDOJfoIIj0pbW5DhQxT1JPrNp3GiKKrkNj/YAnDY+dfSyKmY3YsjYE7OktUP1T/UUH&#10;+09/ONeFPP9K91SFd1yvbdg5d383vr6AERrlar5cb7ziT5VWn9EJ7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myYA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51" o:spid="_x0000_s110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zwfMQA&#10;AADcAAAADwAAAGRycy9kb3ducmV2LnhtbERPTWvCQBC9C/0PyxR60016CJq6SmlRJEhBW7DHITsm&#10;IdnZJLsm6b/vFgre5vE+Z72dTCMG6l1lWUG8iEAQ51ZXXCj4+tzNlyCcR9bYWCYFP+Rgu3mYrTHV&#10;duQTDWdfiBDCLkUFpfdtKqXLSzLoFrYlDtzV9gZ9gH0hdY9jCDeNfI6iRBqsODSU2NJbSXl9vhkF&#10;uyw5xt2+Mxd5/c7eD5es/hhRqafH6fUFhKfJ38X/7oMO8+MV/D0TL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88H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52" o:spid="_x0000_s110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3nUMMA&#10;AADcAAAADwAAAGRycy9kb3ducmV2LnhtbESPQU/DMAyF70j8h8hI3JjLBAiVZdOEQGJHxg5wsxov&#10;qdY4pQld++/xAYmbrff83ufVZoqdGXnIbRILt4sKDEuTXCvewuHj9eYRTC4kjrokbGHmDJv15cWK&#10;apfO8s7jvnijIZJrshBK6WvE3ASOlBepZ1HtmIZIRdfBoxvorOGxw2VVPWCkVrQhUM/PgZvT/ida&#10;KH6HnzFsZ7z3zd3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3nU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353" o:spid="_x0000_s1105"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AFsIAAADcAAAADwAAAGRycy9kb3ducmV2LnhtbERP24rCMBB9X/Afwgj7smiqsF6qUUQQ&#10;ln0QvHzA2IxtsJnUJtbq15uFBd/mcK4zX7a2FA3V3jhWMOgnIIgzpw3nCo6HTW8CwgdkjaVjUvAg&#10;D8tF52OOqXZ33lGzD7mIIexTVFCEUKVS+qwgi77vKuLInV1tMURY51LXeI/htpTDJBlJi4ZjQ4EV&#10;rQvKLvubVfBtrtfx+bYtm9UvTk/2+WVOkpT67LarGYhAbXiL/90/Os4fDuDvmXiB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gAFsIAAADcAAAADwAAAAAAAAAAAAAA&#10;AAChAgAAZHJzL2Rvd25yZXYueG1sUEsFBgAAAAAEAAQA+QAAAJADAAAAAA==&#10;">
                    <v:stroke endarrow="open"/>
                  </v:line>
                </v:group>
                <w10:wrap type="square" side="left"/>
              </v:group>
            </w:pict>
          </mc:Fallback>
        </mc:AlternateContent>
      </w:r>
      <w:r w:rsidR="00A570A2">
        <w:t>Draw a Feynman diagram for the interaction between an electron and a proton.</w:t>
      </w:r>
    </w:p>
    <w:p w:rsidR="00A570A2" w:rsidRDefault="00A570A2" w:rsidP="00A570A2"/>
    <w:p w:rsidR="00A570A2" w:rsidRDefault="00BF65D8" w:rsidP="00A570A2">
      <w:pPr>
        <w:rPr>
          <w:sz w:val="20"/>
        </w:rPr>
      </w:pPr>
      <w:r>
        <w:rPr>
          <w:sz w:val="20"/>
        </w:rPr>
        <w:t xml:space="preserve">Photons mediate electromagnetic interactions.  </w:t>
      </w:r>
      <w:r w:rsidRPr="00BF65D8">
        <w:rPr>
          <w:sz w:val="20"/>
        </w:rPr>
        <w:t>A Feynman diagram indicates the exchange of a virtual photon that mediates the interaction, in this case attraction.</w:t>
      </w:r>
    </w:p>
    <w:p w:rsidR="002E407C" w:rsidRDefault="002E407C" w:rsidP="00A570A2">
      <w:pPr>
        <w:rPr>
          <w:sz w:val="20"/>
        </w:rPr>
      </w:pPr>
    </w:p>
    <w:p w:rsidR="002144BE" w:rsidRPr="005A4B68" w:rsidRDefault="00331220" w:rsidP="002144BE">
      <w:r>
        <w:rPr>
          <w:noProof/>
        </w:rPr>
        <w:lastRenderedPageBreak/>
        <w:drawing>
          <wp:anchor distT="0" distB="0" distL="114300" distR="114300" simplePos="0" relativeHeight="251649024" behindDoc="0" locked="0" layoutInCell="1" allowOverlap="1">
            <wp:simplePos x="0" y="0"/>
            <wp:positionH relativeFrom="column">
              <wp:posOffset>4127500</wp:posOffset>
            </wp:positionH>
            <wp:positionV relativeFrom="paragraph">
              <wp:posOffset>4445</wp:posOffset>
            </wp:positionV>
            <wp:extent cx="1736725" cy="1476375"/>
            <wp:effectExtent l="0" t="0" r="0" b="9525"/>
            <wp:wrapSquare wrapText="bothSides"/>
            <wp:docPr id="106" name="Picture 106" descr="Elementary particles 770 799_Pi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lementary particles 770 799_Pic14"/>
                    <pic:cNvPicPr>
                      <a:picLocks noChangeAspect="1" noChangeArrowheads="1"/>
                    </pic:cNvPicPr>
                  </pic:nvPicPr>
                  <pic:blipFill>
                    <a:blip r:embed="rId24">
                      <a:extLst>
                        <a:ext uri="{28A0092B-C50C-407E-A947-70E740481C1C}">
                          <a14:useLocalDpi xmlns:a14="http://schemas.microsoft.com/office/drawing/2010/main" val="0"/>
                        </a:ext>
                      </a:extLst>
                    </a:blip>
                    <a:srcRect l="1909" t="2893" r="3818" b="10332"/>
                    <a:stretch>
                      <a:fillRect/>
                    </a:stretch>
                  </pic:blipFill>
                  <pic:spPr bwMode="auto">
                    <a:xfrm>
                      <a:off x="0" y="0"/>
                      <a:ext cx="173672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144BE" w:rsidRPr="005A4B68">
        <w:t>In 193</w:t>
      </w:r>
      <w:r w:rsidR="002144BE">
        <w:t>4</w:t>
      </w:r>
      <w:r w:rsidR="002144BE" w:rsidRPr="00767758">
        <w:t xml:space="preserve">, the Japanese physicist Hideki Yukawa </w:t>
      </w:r>
      <w:r w:rsidR="002144BE" w:rsidRPr="005A4B68">
        <w:t xml:space="preserve">(1907-1981) </w:t>
      </w:r>
      <w:r w:rsidR="002144BE">
        <w:t xml:space="preserve">proposed </w:t>
      </w:r>
      <w:r w:rsidR="002144BE" w:rsidRPr="00767758">
        <w:t>that</w:t>
      </w:r>
      <w:r w:rsidR="002144BE">
        <w:t>, like the electromagnetic force being mediated by virtual photons,</w:t>
      </w:r>
      <w:r w:rsidR="002144BE" w:rsidRPr="00767758">
        <w:t xml:space="preserve"> the </w:t>
      </w:r>
      <w:r w:rsidR="002144BE" w:rsidRPr="00774030">
        <w:rPr>
          <w:b/>
        </w:rPr>
        <w:t>strong interaction</w:t>
      </w:r>
      <w:r w:rsidR="002144BE" w:rsidRPr="00767758">
        <w:t xml:space="preserve"> was mediated by the exchange of a massive virtual </w:t>
      </w:r>
      <w:r w:rsidR="002144BE" w:rsidRPr="00906947">
        <w:rPr>
          <w:b/>
        </w:rPr>
        <w:t>boson</w:t>
      </w:r>
      <w:r w:rsidR="002144BE" w:rsidRPr="00767758">
        <w:t xml:space="preserve">. </w:t>
      </w:r>
      <w:r w:rsidR="002144BE">
        <w:t xml:space="preserve"> (A boson is the general term for a force carrier particle and it is named after the Indian physicist </w:t>
      </w:r>
      <w:proofErr w:type="spellStart"/>
      <w:r w:rsidR="002144BE" w:rsidRPr="00774030">
        <w:rPr>
          <w:bCs/>
          <w:lang w:val="en"/>
        </w:rPr>
        <w:t>Satyendra</w:t>
      </w:r>
      <w:proofErr w:type="spellEnd"/>
      <w:r w:rsidR="002144BE" w:rsidRPr="00774030">
        <w:rPr>
          <w:bCs/>
          <w:lang w:val="en"/>
        </w:rPr>
        <w:t xml:space="preserve"> </w:t>
      </w:r>
      <w:proofErr w:type="spellStart"/>
      <w:r w:rsidR="002144BE" w:rsidRPr="00774030">
        <w:rPr>
          <w:bCs/>
          <w:lang w:val="en"/>
        </w:rPr>
        <w:t>Nath</w:t>
      </w:r>
      <w:proofErr w:type="spellEnd"/>
      <w:r w:rsidR="002144BE" w:rsidRPr="00774030">
        <w:rPr>
          <w:bCs/>
          <w:lang w:val="en"/>
        </w:rPr>
        <w:t xml:space="preserve"> Bose</w:t>
      </w:r>
      <w:r w:rsidR="002144BE">
        <w:rPr>
          <w:bCs/>
          <w:lang w:val="en"/>
        </w:rPr>
        <w:t xml:space="preserve">.)  </w:t>
      </w:r>
      <w:r w:rsidR="002144BE" w:rsidRPr="005A4B68">
        <w:t>Yukawa predicted that this new particle</w:t>
      </w:r>
      <w:r w:rsidR="002144BE">
        <w:t xml:space="preserve">, named a </w:t>
      </w:r>
      <w:r w:rsidR="002144BE" w:rsidRPr="00B10646">
        <w:rPr>
          <w:b/>
        </w:rPr>
        <w:t>meson</w:t>
      </w:r>
      <w:r w:rsidR="002144BE">
        <w:t>,</w:t>
      </w:r>
      <w:r w:rsidR="002144BE" w:rsidRPr="005A4B68">
        <w:t xml:space="preserve"> would have a rest mass </w:t>
      </w:r>
      <w:r w:rsidR="002144BE">
        <w:t xml:space="preserve">of 270 </w:t>
      </w:r>
      <w:r w:rsidR="002144BE" w:rsidRPr="00B10646">
        <w:rPr>
          <w:i/>
        </w:rPr>
        <w:t>m</w:t>
      </w:r>
      <w:r w:rsidR="002144BE" w:rsidRPr="00B10646">
        <w:rPr>
          <w:i/>
          <w:vertAlign w:val="subscript"/>
        </w:rPr>
        <w:t>e</w:t>
      </w:r>
      <w:r w:rsidR="002144BE">
        <w:t xml:space="preserve"> (electron masses)</w:t>
      </w:r>
      <w:r w:rsidR="002144BE" w:rsidRPr="005A4B68">
        <w:t xml:space="preserve">. </w:t>
      </w:r>
      <w:r w:rsidR="002144BE">
        <w:t xml:space="preserve"> He also predicted that</w:t>
      </w:r>
      <w:r w:rsidR="002144BE" w:rsidRPr="005A4B68">
        <w:t xml:space="preserve"> since photons can be observed as free particles as well as being involved in an electromagnetic interaction</w:t>
      </w:r>
      <w:r w:rsidR="00A570A2">
        <w:t>,</w:t>
      </w:r>
      <w:r w:rsidR="002144BE" w:rsidRPr="005A4B68">
        <w:t xml:space="preserve"> so a free meson should be observable. </w:t>
      </w:r>
      <w:r w:rsidR="002144BE">
        <w:t xml:space="preserve"> </w:t>
      </w:r>
      <w:r w:rsidR="002144BE" w:rsidRPr="00767758">
        <w:t>In 1934, the only source of sufficient energy was cosmic radiation</w:t>
      </w:r>
      <w:r w:rsidR="00524A61">
        <w:t xml:space="preserve"> and </w:t>
      </w:r>
      <w:r w:rsidR="00524A61" w:rsidRPr="00767758">
        <w:t>it was</w:t>
      </w:r>
      <w:r w:rsidR="002144BE">
        <w:t xml:space="preserve"> </w:t>
      </w:r>
      <w:r w:rsidR="00524A61">
        <w:t>n</w:t>
      </w:r>
      <w:r w:rsidR="002144BE" w:rsidRPr="00767758">
        <w:t xml:space="preserve">ot until 1947 </w:t>
      </w:r>
      <w:r w:rsidR="00524A61">
        <w:t xml:space="preserve">that it became </w:t>
      </w:r>
      <w:r w:rsidR="002144BE" w:rsidRPr="00767758">
        <w:t>possible to study high-energy cosmic-ray collisions using</w:t>
      </w:r>
      <w:r w:rsidR="002144BE">
        <w:t xml:space="preserve"> </w:t>
      </w:r>
      <w:r w:rsidR="002144BE" w:rsidRPr="00767758">
        <w:t xml:space="preserve">photographic emulsions. </w:t>
      </w:r>
      <w:r w:rsidR="002144BE">
        <w:t xml:space="preserve"> I</w:t>
      </w:r>
      <w:r w:rsidR="002144BE" w:rsidRPr="005A4B68">
        <w:t xml:space="preserve">n </w:t>
      </w:r>
      <w:r w:rsidR="002144BE">
        <w:t>that year</w:t>
      </w:r>
      <w:r w:rsidR="002144BE" w:rsidRPr="005A4B68">
        <w:t>, Yukawa's particle was fo</w:t>
      </w:r>
      <w:r w:rsidR="002144BE">
        <w:t>und and i</w:t>
      </w:r>
      <w:r w:rsidR="002144BE" w:rsidRPr="005A4B68">
        <w:t xml:space="preserve">t was named the </w:t>
      </w:r>
      <w:r w:rsidR="002144BE" w:rsidRPr="00524A61">
        <w:rPr>
          <w:rFonts w:ascii="Symbol" w:hAnsi="Symbol"/>
          <w:b/>
        </w:rPr>
        <w:t></w:t>
      </w:r>
      <w:r w:rsidR="002144BE" w:rsidRPr="000910C1">
        <w:rPr>
          <w:b/>
        </w:rPr>
        <w:t xml:space="preserve"> meson</w:t>
      </w:r>
      <w:r w:rsidR="002144BE" w:rsidRPr="005A4B68">
        <w:t xml:space="preserve">, or </w:t>
      </w:r>
      <w:r w:rsidR="002144BE" w:rsidRPr="000910C1">
        <w:rPr>
          <w:b/>
        </w:rPr>
        <w:t>pion</w:t>
      </w:r>
      <w:r w:rsidR="002144BE" w:rsidRPr="005A4B68">
        <w:t xml:space="preserve">. </w:t>
      </w:r>
      <w:r w:rsidR="002144BE">
        <w:t xml:space="preserve"> </w:t>
      </w:r>
      <w:proofErr w:type="spellStart"/>
      <w:r w:rsidR="002144BE" w:rsidRPr="005A4B68">
        <w:t>Pions</w:t>
      </w:r>
      <w:proofErr w:type="spellEnd"/>
      <w:r w:rsidR="002144BE" w:rsidRPr="005A4B68">
        <w:t xml:space="preserve"> were found to exist in two varieties </w:t>
      </w:r>
      <w:r w:rsidR="002144BE" w:rsidRPr="00B10646">
        <w:rPr>
          <w:rFonts w:ascii="Symbol" w:hAnsi="Symbol"/>
        </w:rPr>
        <w:t></w:t>
      </w:r>
      <w:r w:rsidR="002144BE">
        <w:rPr>
          <w:vertAlign w:val="superscript"/>
        </w:rPr>
        <w:t>+</w:t>
      </w:r>
      <w:r w:rsidR="002144BE" w:rsidRPr="005A4B68">
        <w:t xml:space="preserve"> </w:t>
      </w:r>
      <w:r w:rsidR="002144BE">
        <w:t xml:space="preserve">and </w:t>
      </w:r>
      <w:r w:rsidR="002144BE" w:rsidRPr="00B10646">
        <w:rPr>
          <w:rFonts w:ascii="Symbol" w:hAnsi="Symbol"/>
        </w:rPr>
        <w:t></w:t>
      </w:r>
      <w:r w:rsidR="002144BE">
        <w:rPr>
          <w:vertAlign w:val="superscript"/>
        </w:rPr>
        <w:t>–</w:t>
      </w:r>
      <w:r w:rsidR="002144BE" w:rsidRPr="005A4B68">
        <w:t xml:space="preserve"> a</w:t>
      </w:r>
      <w:r w:rsidR="002144BE">
        <w:t xml:space="preserve">nd to have a rest mass of 274 </w:t>
      </w:r>
      <w:r w:rsidR="002144BE" w:rsidRPr="00B10646">
        <w:rPr>
          <w:i/>
        </w:rPr>
        <w:t>m</w:t>
      </w:r>
      <w:r w:rsidR="002144BE" w:rsidRPr="00B10646">
        <w:rPr>
          <w:i/>
          <w:vertAlign w:val="subscript"/>
        </w:rPr>
        <w:t>e</w:t>
      </w:r>
      <w:r w:rsidR="002144BE" w:rsidRPr="005A4B68">
        <w:t xml:space="preserve"> as Yukawa had predicted. </w:t>
      </w:r>
      <w:r w:rsidR="002144BE">
        <w:t xml:space="preserve"> </w:t>
      </w:r>
      <w:r w:rsidR="002144BE" w:rsidRPr="005A4B68">
        <w:t xml:space="preserve">These particles were later produced artificially, using a particle accelerator, and a third </w:t>
      </w:r>
      <w:r w:rsidR="002144BE" w:rsidRPr="00B10646">
        <w:rPr>
          <w:rFonts w:ascii="Symbol" w:hAnsi="Symbol"/>
        </w:rPr>
        <w:t></w:t>
      </w:r>
      <w:proofErr w:type="spellStart"/>
      <w:r w:rsidR="002144BE">
        <w:rPr>
          <w:vertAlign w:val="superscript"/>
        </w:rPr>
        <w:t>o</w:t>
      </w:r>
      <w:proofErr w:type="spellEnd"/>
      <w:r w:rsidR="002144BE" w:rsidRPr="005A4B68">
        <w:t xml:space="preserve"> meson was discovered, a neutral one, with a slightly smaller mass</w:t>
      </w:r>
      <w:r w:rsidR="002144BE">
        <w:t xml:space="preserve"> of</w:t>
      </w:r>
      <w:r w:rsidR="002144BE" w:rsidRPr="005A4B68">
        <w:t xml:space="preserve"> </w:t>
      </w:r>
      <w:r w:rsidR="002144BE">
        <w:t xml:space="preserve">264 </w:t>
      </w:r>
      <w:r w:rsidR="002144BE" w:rsidRPr="00B10646">
        <w:rPr>
          <w:i/>
        </w:rPr>
        <w:t>m</w:t>
      </w:r>
      <w:r w:rsidR="002144BE" w:rsidRPr="00B10646">
        <w:rPr>
          <w:i/>
          <w:vertAlign w:val="subscript"/>
        </w:rPr>
        <w:t>e</w:t>
      </w:r>
      <w:r w:rsidR="002144BE" w:rsidRPr="005A4B68">
        <w:t>.</w:t>
      </w:r>
      <w:r w:rsidR="002144BE" w:rsidRPr="00C74983">
        <w:t xml:space="preserve"> </w:t>
      </w:r>
      <w:r w:rsidR="002144BE">
        <w:t xml:space="preserve"> </w:t>
      </w:r>
      <w:r w:rsidR="002144BE" w:rsidRPr="005A4B68">
        <w:t xml:space="preserve">Free </w:t>
      </w:r>
      <w:r w:rsidR="002144BE" w:rsidRPr="00B10646">
        <w:rPr>
          <w:rFonts w:ascii="Symbol" w:hAnsi="Symbol"/>
        </w:rPr>
        <w:t></w:t>
      </w:r>
      <w:r w:rsidR="002144BE" w:rsidRPr="005A4B68">
        <w:t xml:space="preserve"> mesons are unstable and quickly decay (in 10</w:t>
      </w:r>
      <w:r w:rsidR="002144BE">
        <w:rPr>
          <w:vertAlign w:val="superscript"/>
        </w:rPr>
        <w:t>–8</w:t>
      </w:r>
      <w:r w:rsidR="002144BE" w:rsidRPr="005A4B68">
        <w:t xml:space="preserve"> s)</w:t>
      </w:r>
      <w:r w:rsidR="002144BE">
        <w:t xml:space="preserve">. </w:t>
      </w:r>
      <w:r w:rsidR="002144BE" w:rsidRPr="005A4B68">
        <w:t xml:space="preserve"> </w:t>
      </w:r>
    </w:p>
    <w:p w:rsidR="002144BE" w:rsidRDefault="002144BE" w:rsidP="002144BE"/>
    <w:p w:rsidR="002144BE" w:rsidRDefault="002144BE" w:rsidP="002144BE">
      <w:r w:rsidRPr="00767758">
        <w:t>It was proposed that virtual particles, emitted and absorbed, constantly fly back and forth between nucleons which, in turn, are transformed</w:t>
      </w:r>
      <w:r>
        <w:t xml:space="preserve"> – </w:t>
      </w:r>
      <w:r w:rsidRPr="00767758">
        <w:t xml:space="preserve">the proton and neutron are two alternative states of the nucleon. </w:t>
      </w:r>
      <w:r>
        <w:rPr>
          <w:bCs/>
          <w:lang w:val="en"/>
        </w:rPr>
        <w:t xml:space="preserve">  </w:t>
      </w:r>
      <w:r>
        <w:t xml:space="preserve">Below are Feynman diagrams of nucleon-nucleon interactions through the exchange of virtual </w:t>
      </w:r>
      <w:proofErr w:type="spellStart"/>
      <w:r>
        <w:t>pions</w:t>
      </w:r>
      <w:proofErr w:type="spellEnd"/>
      <w:r>
        <w:t>.</w:t>
      </w:r>
    </w:p>
    <w:p w:rsidR="002144BE" w:rsidRDefault="00331220" w:rsidP="002144BE">
      <w:r>
        <w:rPr>
          <w:noProof/>
        </w:rPr>
        <mc:AlternateContent>
          <mc:Choice Requires="wpg">
            <w:drawing>
              <wp:anchor distT="0" distB="0" distL="114300" distR="114300" simplePos="0" relativeHeight="251652096" behindDoc="0" locked="0" layoutInCell="1" allowOverlap="1">
                <wp:simplePos x="0" y="0"/>
                <wp:positionH relativeFrom="column">
                  <wp:posOffset>2318385</wp:posOffset>
                </wp:positionH>
                <wp:positionV relativeFrom="paragraph">
                  <wp:posOffset>57785</wp:posOffset>
                </wp:positionV>
                <wp:extent cx="1427480" cy="1664970"/>
                <wp:effectExtent l="0" t="0" r="0" b="0"/>
                <wp:wrapNone/>
                <wp:docPr id="291"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7480" cy="1664970"/>
                          <a:chOff x="4749" y="8355"/>
                          <a:chExt cx="2248" cy="2622"/>
                        </a:xfrm>
                      </wpg:grpSpPr>
                      <wps:wsp>
                        <wps:cNvPr id="292" name="Line 126"/>
                        <wps:cNvCnPr/>
                        <wps:spPr bwMode="auto">
                          <a:xfrm flipV="1">
                            <a:off x="5080" y="9686"/>
                            <a:ext cx="278" cy="398"/>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3" name="Line 127"/>
                        <wps:cNvCnPr/>
                        <wps:spPr bwMode="auto">
                          <a:xfrm flipV="1">
                            <a:off x="6178" y="9108"/>
                            <a:ext cx="238" cy="331"/>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4" name="Line 128"/>
                        <wps:cNvCnPr/>
                        <wps:spPr bwMode="auto">
                          <a:xfrm flipH="1" flipV="1">
                            <a:off x="6297" y="9782"/>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5" name="Line 129"/>
                        <wps:cNvCnPr/>
                        <wps:spPr bwMode="auto">
                          <a:xfrm flipH="1" flipV="1">
                            <a:off x="6163" y="9449"/>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30"/>
                        <wps:cNvCnPr/>
                        <wps:spPr bwMode="auto">
                          <a:xfrm flipH="1" flipV="1">
                            <a:off x="5349" y="8979"/>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7" name="Line 131"/>
                        <wps:cNvCnPr/>
                        <wps:spPr bwMode="auto">
                          <a:xfrm flipH="1" flipV="1">
                            <a:off x="5215" y="8646"/>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8" name="Line 132"/>
                        <wps:cNvCnPr/>
                        <wps:spPr bwMode="auto">
                          <a:xfrm flipH="1">
                            <a:off x="5053" y="9461"/>
                            <a:ext cx="449" cy="6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9" name="Line 133"/>
                        <wps:cNvCnPr/>
                        <wps:spPr bwMode="auto">
                          <a:xfrm flipV="1">
                            <a:off x="6176" y="8762"/>
                            <a:ext cx="489" cy="6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34"/>
                        <wps:cNvCnPr/>
                        <wps:spPr bwMode="auto">
                          <a:xfrm>
                            <a:off x="5502" y="9423"/>
                            <a:ext cx="647"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 name="Line 135"/>
                        <wps:cNvCnPr/>
                        <wps:spPr bwMode="auto">
                          <a:xfrm>
                            <a:off x="5753" y="9436"/>
                            <a:ext cx="185" cy="0"/>
                          </a:xfrm>
                          <a:prstGeom prst="line">
                            <a:avLst/>
                          </a:prstGeom>
                          <a:noFill/>
                          <a:ln w="6350">
                            <a:solidFill>
                              <a:srgbClr val="000000"/>
                            </a:solidFill>
                            <a:prstDash val="dash"/>
                            <a:round/>
                            <a:headEnd/>
                            <a:tailEnd type="triangle" w="sm" len="med"/>
                          </a:ln>
                          <a:extLst>
                            <a:ext uri="{909E8E84-426E-40DD-AFC4-6F175D3DCCD1}">
                              <a14:hiddenFill xmlns:a14="http://schemas.microsoft.com/office/drawing/2010/main">
                                <a:noFill/>
                              </a14:hiddenFill>
                            </a:ext>
                          </a:extLst>
                        </wps:spPr>
                        <wps:bodyPr/>
                      </wps:wsp>
                      <wps:wsp>
                        <wps:cNvPr id="302" name="Text Box 136"/>
                        <wps:cNvSpPr txBox="1">
                          <a:spLocks noChangeArrowheads="1"/>
                        </wps:cNvSpPr>
                        <wps:spPr bwMode="auto">
                          <a:xfrm>
                            <a:off x="4749" y="10097"/>
                            <a:ext cx="44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p</w:t>
                              </w:r>
                            </w:p>
                          </w:txbxContent>
                        </wps:txbx>
                        <wps:bodyPr rot="0" vert="horz" wrap="square" lIns="91440" tIns="45720" rIns="91440" bIns="45720" anchor="t" anchorCtr="0" upright="1">
                          <a:noAutofit/>
                        </wps:bodyPr>
                      </wps:wsp>
                      <wps:wsp>
                        <wps:cNvPr id="303" name="Text Box 137"/>
                        <wps:cNvSpPr txBox="1">
                          <a:spLocks noChangeArrowheads="1"/>
                        </wps:cNvSpPr>
                        <wps:spPr bwMode="auto">
                          <a:xfrm>
                            <a:off x="6376" y="10126"/>
                            <a:ext cx="44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304" name="Text Box 138"/>
                        <wps:cNvSpPr txBox="1">
                          <a:spLocks noChangeArrowheads="1"/>
                        </wps:cNvSpPr>
                        <wps:spPr bwMode="auto">
                          <a:xfrm>
                            <a:off x="6548" y="8461"/>
                            <a:ext cx="44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p</w:t>
                              </w:r>
                            </w:p>
                          </w:txbxContent>
                        </wps:txbx>
                        <wps:bodyPr rot="0" vert="horz" wrap="square" lIns="91440" tIns="45720" rIns="91440" bIns="45720" anchor="t" anchorCtr="0" upright="1">
                          <a:noAutofit/>
                        </wps:bodyPr>
                      </wps:wsp>
                      <wps:wsp>
                        <wps:cNvPr id="305" name="Text Box 139"/>
                        <wps:cNvSpPr txBox="1">
                          <a:spLocks noChangeArrowheads="1"/>
                        </wps:cNvSpPr>
                        <wps:spPr bwMode="auto">
                          <a:xfrm>
                            <a:off x="4936" y="8355"/>
                            <a:ext cx="44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306" name="Text Box 140"/>
                        <wps:cNvSpPr txBox="1">
                          <a:spLocks noChangeArrowheads="1"/>
                        </wps:cNvSpPr>
                        <wps:spPr bwMode="auto">
                          <a:xfrm>
                            <a:off x="5450" y="9081"/>
                            <a:ext cx="8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F63B5A" w:rsidRDefault="002144BE" w:rsidP="002144BE">
                              <w:pPr>
                                <w:jc w:val="center"/>
                                <w:rPr>
                                  <w:vertAlign w:val="superscript"/>
                                </w:rPr>
                              </w:pPr>
                              <w:r w:rsidRPr="00F63B5A">
                                <w:rPr>
                                  <w:rFonts w:ascii="Symbol" w:hAnsi="Symbol"/>
                                </w:rPr>
                                <w:t></w:t>
                              </w:r>
                              <w:r>
                                <w:rPr>
                                  <w:vertAlign w:val="superscript"/>
                                </w:rPr>
                                <w:t>+</w:t>
                              </w:r>
                            </w:p>
                          </w:txbxContent>
                        </wps:txbx>
                        <wps:bodyPr rot="0" vert="horz" wrap="square" lIns="91440" tIns="45720" rIns="91440" bIns="45720" anchor="t" anchorCtr="0" upright="1">
                          <a:noAutofit/>
                        </wps:bodyPr>
                      </wps:wsp>
                      <wps:wsp>
                        <wps:cNvPr id="307" name="Text Box 141"/>
                        <wps:cNvSpPr txBox="1">
                          <a:spLocks noChangeArrowheads="1"/>
                        </wps:cNvSpPr>
                        <wps:spPr bwMode="auto">
                          <a:xfrm>
                            <a:off x="5000" y="10408"/>
                            <a:ext cx="151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187686" w:rsidRDefault="002144BE" w:rsidP="002144BE">
                              <w:pPr>
                                <w:jc w:val="center"/>
                                <w:rPr>
                                  <w:vertAlign w:val="superscript"/>
                                </w:rPr>
                              </w:pPr>
                              <w:r w:rsidRPr="008721AC">
                                <w:rPr>
                                  <w:sz w:val="20"/>
                                </w:rPr>
                                <w:t>proton-neutron</w:t>
                              </w:r>
                              <w:r>
                                <w:t xml:space="preserve"> interac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106" style="position:absolute;margin-left:182.55pt;margin-top:4.55pt;width:112.4pt;height:131.1pt;z-index:251652096" coordorigin="4749,8355" coordsize="224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">
                <v:line id="Line 126" o:spid="_x0000_s1107" style="position:absolute;flip:y;visibility:visible;mso-wrap-style:square" from="5080,9686" to="5358,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uuEcUAAADcAAAADwAAAGRycy9kb3ducmV2LnhtbESPQWvCQBSE7wX/w/IEb3VjClKjq4ig&#10;BDyZinh8Zp9JNPs2ZLcx+uu7hUKPw8x8wyxWvalFR62rLCuYjCMQxLnVFRcKjl/b908QziNrrC2T&#10;gic5WC0HbwtMtH3wgbrMFyJA2CWooPS+SaR0eUkG3dg2xMG72tagD7ItpG7xEeCmlnEUTaXBisNC&#10;iQ1tSsrv2bdRcHm5y8TuPq7Z9jTdpXuTPm/dWanRsF/PQXjq/X/4r51qBfEsht8z4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uuEcUAAADcAAAADwAAAAAAAAAA&#10;AAAAAAChAgAAZHJzL2Rvd25yZXYueG1sUEsFBgAAAAAEAAQA+QAAAJMDAAAAAA==&#10;" strokeweight=".5pt">
                  <v:stroke endarrow="block" endarrowwidth="narrow"/>
                </v:line>
                <v:line id="Line 127" o:spid="_x0000_s1108" style="position:absolute;flip:y;visibility:visible;mso-wrap-style:square" from="6178,9108" to="6416,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cLisYAAADcAAAADwAAAGRycy9kb3ducmV2LnhtbESPT2vCQBTE7wW/w/IEb3XzB6SmrlIE&#10;JeCpaSken9lnkjb7NmTXJPbTdwuFHoeZ+Q2z2U2mFQP1rrGsIF5GIIhLqxuuFLy/HR6fQDiPrLG1&#10;TAru5GC3nT1sMNN25FcaCl+JAGGXoYLa+y6T0pU1GXRL2xEH72p7gz7IvpK6xzHATSuTKFpJgw2H&#10;hRo72tdUfhU3o+Dy7S6xPabX4vCxOuYnk98/h7NSi/n08gzC0+T/w3/tXCtI1i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XC4rGAAAA3AAAAA8AAAAAAAAA&#10;AAAAAAAAoQIAAGRycy9kb3ducmV2LnhtbFBLBQYAAAAABAAEAPkAAACUAwAAAAA=&#10;" strokeweight=".5pt">
                  <v:stroke endarrow="block" endarrowwidth="narrow"/>
                </v:line>
                <v:line id="Line 128" o:spid="_x0000_s1109" style="position:absolute;flip:x y;visibility:visible;mso-wrap-style:square" from="6297,9782" to="6455,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ciMcQAAADcAAAADwAAAGRycy9kb3ducmV2LnhtbESPX2vCMBTF3wd+h3AF32aqlDE7o4g4&#10;EDYKVkH2dmnums7mpjRZ2337ZTDw8XD+/Djr7Wgb0VPna8cKFvMEBHHpdM2Vgsv59fEZhA/IGhvH&#10;pOCHPGw3k4c1ZtoNfKK+CJWII+wzVGBCaDMpfWnIop+7ljh6n66zGKLsKqk7HOK4beQySZ6kxZoj&#10;wWBLe0Plrfi2CprdqX6LvNzkyfXrYzi8Y4peqdl03L2ACDSGe/i/fdQKlqsU/s7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NyIxxAAAANwAAAAPAAAAAAAAAAAA&#10;AAAAAKECAABkcnMvZG93bnJldi54bWxQSwUGAAAAAAQABAD5AAAAkgMAAAAA&#10;" strokeweight=".5pt">
                  <v:stroke endarrow="block" endarrowwidth="narrow"/>
                </v:line>
                <v:line id="Line 129" o:spid="_x0000_s1110" style="position:absolute;flip:x y;visibility:visible;mso-wrap-style:square" from="6163,9449" to="6386,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aIMYAAADcAAAADwAAAGRycy9kb3ducmV2LnhtbESP0WrCQBRE34X+w3ILfdNNbJUa3YRS&#10;sO2DCI1+wCV7TdJm74bdrUa/3i0IPg4zc4ZZFYPpxJGcby0rSCcJCOLK6pZrBfvdevwKwgdkjZ1l&#10;UnAmD0X+MFphpu2Jv+lYhlpECPsMFTQh9JmUvmrIoJ/Ynjh6B+sMhihdLbXDU4SbTk6TZC4NthwX&#10;GuzpvaHqt/wzCqrPly79COef1LXP5Xy4+PV2t1Hq6XF4W4IINIR7+Nb+0gqmixn8n4lHQO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c2iDGAAAA3AAAAA8AAAAAAAAA&#10;AAAAAAAAoQIAAGRycy9kb3ducmV2LnhtbFBLBQYAAAAABAAEAPkAAACUAwAAAAA=&#10;" strokeweight=".5pt"/>
                <v:line id="Line 130" o:spid="_x0000_s1111" style="position:absolute;flip:x y;visibility:visible;mso-wrap-style:square" from="5349,8979" to="5507,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kZ3cMAAADcAAAADwAAAGRycy9kb3ducmV2LnhtbESPW4vCMBCF3xf8D2GEfVtTRUS7RhFR&#10;EFYELyD7NjSzTddmUppo6783guDj4Vw+znTe2lLcqPaFYwX9XgKCOHO64FzB6bj+GoPwAVlj6ZgU&#10;3MnDfNb5mGKqXcN7uh1CLuII+xQVmBCqVEqfGbLoe64ijt6fqy2GKOtc6hqbOG5LOUiSkbRYcCQY&#10;rGhpKLscrlZBudgXP5G3M7vk/P/brLY4RK/UZ7ddfIMI1IZ3+NXeaAWDyQieZ+IR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pGd3DAAAA3AAAAA8AAAAAAAAAAAAA&#10;AAAAoQIAAGRycy9kb3ducmV2LnhtbFBLBQYAAAAABAAEAPkAAACRAwAAAAA=&#10;" strokeweight=".5pt">
                  <v:stroke endarrow="block" endarrowwidth="narrow"/>
                </v:line>
                <v:line id="Line 131" o:spid="_x0000_s1112" style="position:absolute;flip:x y;visibility:visible;mso-wrap-style:square" from="5215,8646" to="5438,9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hzMUAAADcAAAADwAAAGRycy9kb3ducmV2LnhtbESP0WrCQBRE3wX/YblC33QTK9qmriIF&#10;Wx9EMPYDLtnbJDV7N+xuNfr1riD4OMzMGWa+7EwjTuR8bVlBOkpAEBdW11wq+Dmsh28gfEDW2Fgm&#10;BRfysFz0e3PMtD3znk55KEWEsM9QQRVCm0npi4oM+pFtiaP3a53BEKUrpXZ4jnDTyHGSTKXBmuNC&#10;hS19VlQc83+joPieNOlXuPylrn7Np93Vr3eHrVIvg271ASJQF57hR3ujFYzfZ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LhzMUAAADcAAAADwAAAAAAAAAA&#10;AAAAAAChAgAAZHJzL2Rvd25yZXYueG1sUEsFBgAAAAAEAAQA+QAAAJMDAAAAAA==&#10;" strokeweight=".5pt"/>
                <v:line id="Line 132" o:spid="_x0000_s1113" style="position:absolute;flip:x;visibility:visible;mso-wrap-style:square" from="5053,9461" to="5502,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0S1cAAAADcAAAADwAAAGRycy9kb3ducmV2LnhtbERPz2vCMBS+D/wfwhO8zdSCm1ZjEWFj&#10;p41VL94ezbMNNi8lSWv33y+HwY4f3+99OdlOjOSDcaxgtcxAENdOG24UXM5vzxsQISJr7ByTgh8K&#10;UB5mT3sstHvwN41VbEQK4VCggjbGvpAy1C1ZDEvXEyfu5rzFmKBvpPb4SOG2k3mWvUiLhlNDiz2d&#10;Wqrv1WAVvAdbk0PjwrT+qlaDv36a16tSi/l03IGINMV/8Z/7QyvIt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9EtXAAAAA3AAAAA8AAAAAAAAAAAAAAAAA&#10;oQIAAGRycy9kb3ducmV2LnhtbFBLBQYAAAAABAAEAPkAAACOAwAAAAA=&#10;" strokeweight=".5pt"/>
                <v:line id="Line 133" o:spid="_x0000_s1114" style="position:absolute;flip:y;visibility:visible;mso-wrap-style:square" from="6176,8762" to="6665,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3TsMAAADcAAAADwAAAGRycy9kb3ducmV2LnhtbESPQWsCMRSE7wX/Q3hCbzWr0FZXo0ih&#10;xVNLVy/eHslzN7h5WZLsuv33plDocZiZb5jNbnStGChE61nBfFaAINbeWK4VnI7vT0sQMSEbbD2T&#10;gh+KsNtOHjZYGn/jbxqqVIsM4ViigialrpQy6oYcxpnviLN38cFhyjLU0gS8Zbhr5aIoXqRDy3mh&#10;wY7eGtLXqncKPqLT5NH6OD5/VfM+nD/t61mpx+m4X4NINKb/8F/7YBQsViv4PZ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xt07DAAAA3AAAAA8AAAAAAAAAAAAA&#10;AAAAoQIAAGRycy9kb3ducmV2LnhtbFBLBQYAAAAABAAEAPkAAACRAwAAAAA=&#10;" strokeweight=".5pt"/>
                <v:line id="Line 134" o:spid="_x0000_s1115" style="position:absolute;visibility:visible;mso-wrap-style:square" from="5502,9423" to="6149,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4+K8EAAADcAAAADwAAAGRycy9kb3ducmV2LnhtbERPTWvCQBC9F/wPywje6sYK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7j4rwQAAANwAAAAPAAAAAAAAAAAAAAAA&#10;AKECAABkcnMvZG93bnJldi54bWxQSwUGAAAAAAQABAD5AAAAjwMAAAAA&#10;">
                  <v:stroke dashstyle="dash"/>
                </v:line>
                <v:line id="Line 135" o:spid="_x0000_s1116" style="position:absolute;visibility:visible;mso-wrap-style:square" from="5753,9436" to="5938,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vQ+cUAAADcAAAADwAAAGRycy9kb3ducmV2LnhtbESPT2sCMRTE74V+h/AKvdVEBWlXo0iL&#10;0ENBXK16fGze/sHNy5Kkun57IxQ8DjPzG2a26G0rzuRD41jDcKBAEBfONFxp2G1Xb+8gQkQ22Dom&#10;DVcKsJg/P80wM+7CGzrnsRIJwiFDDXWMXSZlKGqyGAauI05e6bzFmKSvpPF4SXDbypFSE2mx4bRQ&#10;Y0efNRWn/M9qKPdfm49Sjbd+lJvd0f/8Xg/rldavL/1yCiJSHx/h//a30TBWQ7ifS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vQ+cUAAADcAAAADwAAAAAAAAAA&#10;AAAAAAChAgAAZHJzL2Rvd25yZXYueG1sUEsFBgAAAAAEAAQA+QAAAJMDAAAAAA==&#10;" strokeweight=".5pt">
                  <v:stroke dashstyle="dash" endarrow="block" endarrowwidth="narrow"/>
                </v:line>
                <v:shape id="Text Box 136" o:spid="_x0000_s1117" type="#_x0000_t202" style="position:absolute;left:4749;top:10097;width:44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2144BE" w:rsidRPr="008721AC" w:rsidRDefault="002144BE" w:rsidP="002144BE">
                        <w:pPr>
                          <w:rPr>
                            <w:sz w:val="20"/>
                            <w:vertAlign w:val="superscript"/>
                          </w:rPr>
                        </w:pPr>
                        <w:r w:rsidRPr="008721AC">
                          <w:rPr>
                            <w:sz w:val="20"/>
                          </w:rPr>
                          <w:t>p</w:t>
                        </w:r>
                      </w:p>
                    </w:txbxContent>
                  </v:textbox>
                </v:shape>
                <v:shape id="Text Box 137" o:spid="_x0000_s1118" type="#_x0000_t202" style="position:absolute;left:6376;top:10126;width:44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2144BE" w:rsidRPr="008721AC" w:rsidRDefault="002144BE" w:rsidP="002144BE">
                        <w:pPr>
                          <w:rPr>
                            <w:sz w:val="20"/>
                            <w:vertAlign w:val="superscript"/>
                          </w:rPr>
                        </w:pPr>
                        <w:r w:rsidRPr="008721AC">
                          <w:rPr>
                            <w:sz w:val="20"/>
                          </w:rPr>
                          <w:t>n</w:t>
                        </w:r>
                      </w:p>
                    </w:txbxContent>
                  </v:textbox>
                </v:shape>
                <v:shape id="Text Box 138" o:spid="_x0000_s1119" type="#_x0000_t202" style="position:absolute;left:6548;top:8461;width:449;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2144BE" w:rsidRPr="008721AC" w:rsidRDefault="002144BE" w:rsidP="002144BE">
                        <w:pPr>
                          <w:rPr>
                            <w:sz w:val="20"/>
                            <w:vertAlign w:val="superscript"/>
                          </w:rPr>
                        </w:pPr>
                        <w:r w:rsidRPr="008721AC">
                          <w:rPr>
                            <w:sz w:val="20"/>
                          </w:rPr>
                          <w:t>p</w:t>
                        </w:r>
                      </w:p>
                    </w:txbxContent>
                  </v:textbox>
                </v:shape>
                <v:shape id="Text Box 139" o:spid="_x0000_s1120" type="#_x0000_t202" style="position:absolute;left:4936;top:8355;width:4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2144BE" w:rsidRPr="008721AC" w:rsidRDefault="002144BE" w:rsidP="002144BE">
                        <w:pPr>
                          <w:rPr>
                            <w:sz w:val="20"/>
                            <w:vertAlign w:val="superscript"/>
                          </w:rPr>
                        </w:pPr>
                        <w:r w:rsidRPr="008721AC">
                          <w:rPr>
                            <w:sz w:val="20"/>
                          </w:rPr>
                          <w:t>n</w:t>
                        </w:r>
                      </w:p>
                    </w:txbxContent>
                  </v:textbox>
                </v:shape>
                <v:shape id="Text Box 140" o:spid="_x0000_s1121" type="#_x0000_t202" style="position:absolute;left:5450;top:9081;width:84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2144BE" w:rsidRPr="00F63B5A" w:rsidRDefault="002144BE" w:rsidP="002144BE">
                        <w:pPr>
                          <w:jc w:val="center"/>
                          <w:rPr>
                            <w:vertAlign w:val="superscript"/>
                          </w:rPr>
                        </w:pPr>
                        <w:r w:rsidRPr="00F63B5A">
                          <w:rPr>
                            <w:rFonts w:ascii="Symbol" w:hAnsi="Symbol"/>
                          </w:rPr>
                          <w:t></w:t>
                        </w:r>
                        <w:r>
                          <w:rPr>
                            <w:vertAlign w:val="superscript"/>
                          </w:rPr>
                          <w:t>+</w:t>
                        </w:r>
                      </w:p>
                    </w:txbxContent>
                  </v:textbox>
                </v:shape>
                <v:shape id="Text Box 141" o:spid="_x0000_s1122" type="#_x0000_t202" style="position:absolute;left:5000;top:10408;width:151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2144BE" w:rsidRPr="00187686" w:rsidRDefault="002144BE" w:rsidP="002144BE">
                        <w:pPr>
                          <w:jc w:val="center"/>
                          <w:rPr>
                            <w:vertAlign w:val="superscript"/>
                          </w:rPr>
                        </w:pPr>
                        <w:r w:rsidRPr="008721AC">
                          <w:rPr>
                            <w:sz w:val="20"/>
                          </w:rPr>
                          <w:t>proton-neutron</w:t>
                        </w:r>
                        <w:r>
                          <w:t xml:space="preserve"> interaction</w:t>
                        </w:r>
                      </w:p>
                    </w:txbxContent>
                  </v:textbox>
                </v:shape>
              </v:group>
            </w:pict>
          </mc:Fallback>
        </mc:AlternateContent>
      </w:r>
      <w:r>
        <w:rPr>
          <w:noProof/>
        </w:rPr>
        <mc:AlternateContent>
          <mc:Choice Requires="wpg">
            <w:drawing>
              <wp:anchor distT="0" distB="0" distL="114300" distR="114300" simplePos="0" relativeHeight="251653120" behindDoc="0" locked="0" layoutInCell="1" allowOverlap="1">
                <wp:simplePos x="0" y="0"/>
                <wp:positionH relativeFrom="column">
                  <wp:posOffset>4192270</wp:posOffset>
                </wp:positionH>
                <wp:positionV relativeFrom="paragraph">
                  <wp:posOffset>28575</wp:posOffset>
                </wp:positionV>
                <wp:extent cx="1427480" cy="1664970"/>
                <wp:effectExtent l="0" t="0" r="0" b="0"/>
                <wp:wrapNone/>
                <wp:docPr id="18"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7480" cy="1664970"/>
                          <a:chOff x="7337" y="8344"/>
                          <a:chExt cx="2248" cy="2622"/>
                        </a:xfrm>
                      </wpg:grpSpPr>
                      <wps:wsp>
                        <wps:cNvPr id="19" name="Line 143"/>
                        <wps:cNvCnPr/>
                        <wps:spPr bwMode="auto">
                          <a:xfrm flipV="1">
                            <a:off x="7668" y="9675"/>
                            <a:ext cx="278" cy="398"/>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 name="Line 144"/>
                        <wps:cNvCnPr/>
                        <wps:spPr bwMode="auto">
                          <a:xfrm flipV="1">
                            <a:off x="8766" y="9097"/>
                            <a:ext cx="238" cy="331"/>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Line 145"/>
                        <wps:cNvCnPr/>
                        <wps:spPr bwMode="auto">
                          <a:xfrm flipH="1" flipV="1">
                            <a:off x="8885" y="9771"/>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 name="Line 146"/>
                        <wps:cNvCnPr/>
                        <wps:spPr bwMode="auto">
                          <a:xfrm flipH="1" flipV="1">
                            <a:off x="8751" y="9438"/>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 name="Line 147"/>
                        <wps:cNvCnPr/>
                        <wps:spPr bwMode="auto">
                          <a:xfrm flipH="1" flipV="1">
                            <a:off x="7937" y="8968"/>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 name="Line 148"/>
                        <wps:cNvCnPr/>
                        <wps:spPr bwMode="auto">
                          <a:xfrm flipH="1" flipV="1">
                            <a:off x="7803" y="8635"/>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Line 149"/>
                        <wps:cNvCnPr/>
                        <wps:spPr bwMode="auto">
                          <a:xfrm flipH="1">
                            <a:off x="7641" y="9450"/>
                            <a:ext cx="449" cy="6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Line 150"/>
                        <wps:cNvCnPr/>
                        <wps:spPr bwMode="auto">
                          <a:xfrm flipV="1">
                            <a:off x="8764" y="8751"/>
                            <a:ext cx="489" cy="6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51"/>
                        <wps:cNvCnPr/>
                        <wps:spPr bwMode="auto">
                          <a:xfrm>
                            <a:off x="8090" y="9412"/>
                            <a:ext cx="647"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152"/>
                        <wps:cNvCnPr/>
                        <wps:spPr bwMode="auto">
                          <a:xfrm>
                            <a:off x="8341" y="9425"/>
                            <a:ext cx="185" cy="0"/>
                          </a:xfrm>
                          <a:prstGeom prst="line">
                            <a:avLst/>
                          </a:prstGeom>
                          <a:noFill/>
                          <a:ln w="6350">
                            <a:solidFill>
                              <a:srgbClr val="000000"/>
                            </a:solidFill>
                            <a:prstDash val="dash"/>
                            <a:round/>
                            <a:headEnd/>
                            <a:tailEnd type="triangle" w="sm" len="med"/>
                          </a:ln>
                          <a:extLst>
                            <a:ext uri="{909E8E84-426E-40DD-AFC4-6F175D3DCCD1}">
                              <a14:hiddenFill xmlns:a14="http://schemas.microsoft.com/office/drawing/2010/main">
                                <a:noFill/>
                              </a14:hiddenFill>
                            </a:ext>
                          </a:extLst>
                        </wps:spPr>
                        <wps:bodyPr/>
                      </wps:wsp>
                      <wps:wsp>
                        <wps:cNvPr id="29" name="Text Box 153"/>
                        <wps:cNvSpPr txBox="1">
                          <a:spLocks noChangeArrowheads="1"/>
                        </wps:cNvSpPr>
                        <wps:spPr bwMode="auto">
                          <a:xfrm>
                            <a:off x="7337" y="10086"/>
                            <a:ext cx="44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30" name="Text Box 154"/>
                        <wps:cNvSpPr txBox="1">
                          <a:spLocks noChangeArrowheads="1"/>
                        </wps:cNvSpPr>
                        <wps:spPr bwMode="auto">
                          <a:xfrm>
                            <a:off x="8964" y="10115"/>
                            <a:ext cx="44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31" name="Text Box 155"/>
                        <wps:cNvSpPr txBox="1">
                          <a:spLocks noChangeArrowheads="1"/>
                        </wps:cNvSpPr>
                        <wps:spPr bwMode="auto">
                          <a:xfrm>
                            <a:off x="9136" y="8450"/>
                            <a:ext cx="44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288" name="Text Box 156"/>
                        <wps:cNvSpPr txBox="1">
                          <a:spLocks noChangeArrowheads="1"/>
                        </wps:cNvSpPr>
                        <wps:spPr bwMode="auto">
                          <a:xfrm>
                            <a:off x="7524" y="8344"/>
                            <a:ext cx="44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289" name="Text Box 157"/>
                        <wps:cNvSpPr txBox="1">
                          <a:spLocks noChangeArrowheads="1"/>
                        </wps:cNvSpPr>
                        <wps:spPr bwMode="auto">
                          <a:xfrm>
                            <a:off x="8038" y="9070"/>
                            <a:ext cx="8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F63B5A" w:rsidRDefault="002144BE" w:rsidP="002144BE">
                              <w:pPr>
                                <w:jc w:val="center"/>
                                <w:rPr>
                                  <w:vertAlign w:val="superscript"/>
                                </w:rPr>
                              </w:pPr>
                              <w:r w:rsidRPr="00F63B5A">
                                <w:rPr>
                                  <w:rFonts w:ascii="Symbol" w:hAnsi="Symbol"/>
                                </w:rPr>
                                <w:t></w:t>
                              </w:r>
                              <w:r>
                                <w:rPr>
                                  <w:vertAlign w:val="superscript"/>
                                </w:rPr>
                                <w:t>o</w:t>
                              </w:r>
                            </w:p>
                          </w:txbxContent>
                        </wps:txbx>
                        <wps:bodyPr rot="0" vert="horz" wrap="square" lIns="91440" tIns="45720" rIns="91440" bIns="45720" anchor="t" anchorCtr="0" upright="1">
                          <a:noAutofit/>
                        </wps:bodyPr>
                      </wps:wsp>
                      <wps:wsp>
                        <wps:cNvPr id="290" name="Text Box 158"/>
                        <wps:cNvSpPr txBox="1">
                          <a:spLocks noChangeArrowheads="1"/>
                        </wps:cNvSpPr>
                        <wps:spPr bwMode="auto">
                          <a:xfrm>
                            <a:off x="7483" y="10397"/>
                            <a:ext cx="1619"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187686" w:rsidRDefault="002144BE" w:rsidP="002144BE">
                              <w:pPr>
                                <w:jc w:val="center"/>
                                <w:rPr>
                                  <w:vertAlign w:val="superscript"/>
                                </w:rPr>
                              </w:pPr>
                              <w:r w:rsidRPr="008721AC">
                                <w:rPr>
                                  <w:sz w:val="20"/>
                                </w:rPr>
                                <w:t>neutron-neutron</w:t>
                              </w:r>
                              <w:r>
                                <w:t xml:space="preserve"> interac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123" style="position:absolute;margin-left:330.1pt;margin-top:2.25pt;width:112.4pt;height:131.1pt;z-index:251653120" coordorigin="7337,8344" coordsize="224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">
                <v:line id="Line 143" o:spid="_x0000_s1124" style="position:absolute;flip:y;visibility:visible;mso-wrap-style:square" from="7668,9675" to="7946,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5aecMAAADbAAAADwAAAGRycy9kb3ducmV2LnhtbERPTWvCQBC9C/0PyxR6000qBJu6ihQi&#10;gZ5MS+lxzI5JanY2ZNeY+Ou7hYK3ebzPWW9H04qBetdYVhAvIhDEpdUNVwo+P7L5CoTzyBpby6Rg&#10;IgfbzcNsjam2Vz7QUPhKhBB2KSqove9SKV1Zk0G3sB1x4E62N+gD7Cupe7yGcNPK5yhKpMGGQ0ON&#10;Hb3VVJ6Li1FwvLljbPfLU5F9Jfv83eTTz/Ct1NPjuHsF4Wn0d/G/O9dh/gv8/RIO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eWnnDAAAA2wAAAA8AAAAAAAAAAAAA&#10;AAAAoQIAAGRycy9kb3ducmV2LnhtbFBLBQYAAAAABAAEAPkAAACRAwAAAAA=&#10;" strokeweight=".5pt">
                  <v:stroke endarrow="block" endarrowwidth="narrow"/>
                </v:line>
                <v:line id="Line 144" o:spid="_x0000_s1125" style="position:absolute;flip:y;visibility:visible;mso-wrap-style:square" from="8766,9097" to="9004,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5Wb8AAADbAAAADwAAAGRycy9kb3ducmV2LnhtbERPTYvCMBC9C/6HMMLeNNUFkWoUEZSC&#10;J6uIx7EZ22ozKU2s1V+/OSx4fLzvxaozlWipcaVlBeNRBII4s7rkXMHpuB3OQDiPrLGyTAre5GC1&#10;7PcWGGv74gO1qc9FCGEXo4LC+zqW0mUFGXQjWxMH7mYbgz7AJpe6wVcIN5WcRNFUGiw5NBRY06ag&#10;7JE+jYLrx13Hdvd7S7fn6S7Zm+R9by9K/Qy69RyEp85/xf/uRCuYhPXhS/gBcvk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Ug5Wb8AAADbAAAADwAAAAAAAAAAAAAAAACh&#10;AgAAZHJzL2Rvd25yZXYueG1sUEsFBgAAAAAEAAQA+QAAAI0DAAAAAA==&#10;" strokeweight=".5pt">
                  <v:stroke endarrow="block" endarrowwidth="narrow"/>
                </v:line>
                <v:line id="Line 145" o:spid="_x0000_s1126" style="position:absolute;flip:x y;visibility:visible;mso-wrap-style:square" from="8885,9771" to="9043,10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AycMAAADbAAAADwAAAGRycy9kb3ducmV2LnhtbESPy2rDMBBF94X8g5hAd7VsU0JxLIcQ&#10;Egi0BPKA0t1gTSy31shYauz+fVQodHm5j8MtV5PtxI0G3zpWkCUpCOLa6ZYbBZfz7ukFhA/IGjvH&#10;pOCHPKyq2UOJhXYjH+l2Co2II+wLVGBC6AspfW3Iok9cTxy9qxsshiiHRuoBxzhuO5mn6UJabDkS&#10;DPa0MVR/nb6tgm59bF8j72AO6fvnx7h9w2f0Sj3Op/USRKAp/If/2nutIM/g90v8AbK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sAMnDAAAA2wAAAA8AAAAAAAAAAAAA&#10;AAAAoQIAAGRycy9kb3ducmV2LnhtbFBLBQYAAAAABAAEAPkAAACRAwAAAAA=&#10;" strokeweight=".5pt">
                  <v:stroke endarrow="block" endarrowwidth="narrow"/>
                </v:line>
                <v:line id="Line 146" o:spid="_x0000_s1127" style="position:absolute;flip:x y;visibility:visible;mso-wrap-style:square" from="8751,9438" to="8974,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whsQAAADbAAAADwAAAGRycy9kb3ducmV2LnhtbESP0WrCQBRE34X+w3ILvukmsYikboII&#10;tn0oBWM/4JK9JtHs3bC7auzXdwsFH4eZOcOsy9H04krOd5YVpPMEBHFtdceNgu/DbrYC4QOyxt4y&#10;KbiTh7J4mqwx1/bGe7pWoRERwj5HBW0IQy6lr1sy6Od2II7e0TqDIUrXSO3wFuGml1mSLKXBjuNC&#10;iwNtW6rP1cUoqN9f+vQt3E+p6xbVcvzxu6/Dp1LT53HzCiLQGB7h//aHVpBl8Pcl/g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cDCGxAAAANsAAAAPAAAAAAAAAAAA&#10;AAAAAKECAABkcnMvZG93bnJldi54bWxQSwUGAAAAAAQABAD5AAAAkgMAAAAA&#10;" strokeweight=".5pt"/>
                <v:line id="Line 147" o:spid="_x0000_s1128" style="position:absolute;flip:x y;visibility:visible;mso-wrap-style:square" from="7937,8968" to="8095,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I7JcMAAADbAAAADwAAAGRycy9kb3ducmV2LnhtbESPXWvCMBSG7wf7D+EIu5upnYhU01KG&#10;wmAi+AFjd4fm2HRrTkqT2e7fLwPBy5f34+FdF6NtxZV63zhWMJsmIIgrpxuuFZxP2+clCB+QNbaO&#10;ScEveSjyx4c1ZtoNfKDrMdQijrDPUIEJocuk9JUhi37qOuLoXVxvMUTZ11L3OMRx28o0SRbSYsOR&#10;YLCjV0PV9/HHKmjLQ/MeeXuzTz6+PofNDufolXqajOUKRKAx3MO39ptWkL7A/5f4A2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yOyXDAAAA2wAAAA8AAAAAAAAAAAAA&#10;AAAAoQIAAGRycy9kb3ducmV2LnhtbFBLBQYAAAAABAAEAPkAAACRAwAAAAA=&#10;" strokeweight=".5pt">
                  <v:stroke endarrow="block" endarrowwidth="narrow"/>
                </v:line>
                <v:line id="Line 148" o:spid="_x0000_s1129" style="position:absolute;flip:x y;visibility:visible;mso-wrap-style:square" from="7803,8635" to="8026,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NacMAAADbAAAADwAAAGRycy9kb3ducmV2LnhtbESP0YrCMBRE34X9h3AXfNO0roh0jbIs&#10;6PoggtUPuDR322pzU5Ko1a83guDjMDNnmNmiM424kPO1ZQXpMAFBXFhdc6ngsF8OpiB8QNbYWCYF&#10;N/KwmH/0Zphpe+UdXfJQighhn6GCKoQ2k9IXFRn0Q9sSR+/fOoMhSldK7fAa4aaRoySZSIM1x4UK&#10;W/qtqDjlZ6Og+Bs36Srcjqmrv/JJd/fL7X6jVP+z+/kGEagL7/CrvdYKRm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DWnDAAAA2wAAAA8AAAAAAAAAAAAA&#10;AAAAoQIAAGRycy9kb3ducmV2LnhtbFBLBQYAAAAABAAEAPkAAACRAwAAAAA=&#10;" strokeweight=".5pt"/>
                <v:line id="Line 149" o:spid="_x0000_s1130" style="position:absolute;flip:x;visibility:visible;mso-wrap-style:square" from="7641,9450" to="8090,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Z/sAAAADbAAAADwAAAGRycy9kb3ducmV2LnhtbESPT4vCMBTE74LfIbwFb5oq+IdqlEVQ&#10;PK1YvXh7NG/bsM1LSaLWb28WBI/DzPyGWW0624g7+WAcKxiPMhDEpdOGKwWX8264ABEissbGMSl4&#10;UoDNut9bYa7dg090L2IlEoRDjgrqGNtcylDWZDGMXEucvF/nLcYkfSW1x0eC20ZOsmwmLRpOCzW2&#10;tK2p/CtuVsE+2JIcGhe66bEY3/z1x8yvSg2+uu8liEhd/ITf7YNWMJnC/5f0A+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Omf7AAAAA2wAAAA8AAAAAAAAAAAAAAAAA&#10;oQIAAGRycy9kb3ducmV2LnhtbFBLBQYAAAAABAAEAPkAAACOAwAAAAA=&#10;" strokeweight=".5pt"/>
                <v:line id="Line 150" o:spid="_x0000_s1131" style="position:absolute;flip:y;visibility:visible;mso-wrap-style:square" from="8764,8751" to="9253,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HicIAAADbAAAADwAAAGRycy9kb3ducmV2LnhtbESPwWrDMBBE74X8g9hAb7WcQN3gWAkh&#10;kNBTS91efFusjS1irYykxO7fV4VCj8PMvGGq/WwHcScfjGMFqywHQdw6bbhT8PV5etqACBFZ4+CY&#10;FHxTgP1u8VBhqd3EH3SvYycShEOJCvoYx1LK0PZkMWRuJE7exXmLMUnfSe1xSnA7yHWeF9Ki4bTQ&#10;40jHntprfbMKzsG25NC4MD+/16ubb97MS6PU43I+bEFEmuN/+K/9qhWsC/j9kn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wHicIAAADbAAAADwAAAAAAAAAAAAAA&#10;AAChAgAAZHJzL2Rvd25yZXYueG1sUEsFBgAAAAAEAAQA+QAAAJADAAAAAA==&#10;" strokeweight=".5pt"/>
                <v:line id="Line 151" o:spid="_x0000_s1132" style="position:absolute;visibility:visible;mso-wrap-style:square" from="8090,9412" to="8737,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WEMQAAADbAAAADwAAAGRycy9kb3ducmV2LnhtbESPzWrCQBSF90LfYbiF7nRSF1Wjo5SC&#10;kEVqMZauL5lrEs3ciTPTJH37TqHg8nB+Ps5mN5pW9OR8Y1nB8ywBQVxa3XCl4PO0ny5B+ICssbVM&#10;Cn7Iw277MNlgqu3AR+qLUIk4wj5FBXUIXSqlL2sy6Ge2I47e2TqDIUpXSe1wiOOmlfMkeZEGG46E&#10;Gjt6q6m8Ft8mcssqd7evy3XMzu/5/sb96nD6UOrpcXxdgwg0hnv4v51pBfM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tYQxAAAANsAAAAPAAAAAAAAAAAA&#10;AAAAAKECAABkcnMvZG93bnJldi54bWxQSwUGAAAAAAQABAD5AAAAkgMAAAAA&#10;">
                  <v:stroke dashstyle="dash"/>
                </v:line>
                <v:line id="Line 152" o:spid="_x0000_s1133" style="position:absolute;visibility:visible;mso-wrap-style:square" from="8341,9425" to="8526,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z8QMEAAADbAAAADwAAAGRycy9kb3ducmV2LnhtbERPy2oCMRTdF/yHcAV3NeMIYqdGKYrg&#10;QhBHq11eJncedHIzJFHHv28WBZeH816setOKOznfWFYwGScgiAurG64UnE/b9zkIH5A1tpZJwZM8&#10;rJaDtwVm2j74SPc8VCKGsM9QQR1Cl0npi5oM+rHtiCNXWmcwROgqqR0+YrhpZZokM2mw4dhQY0fr&#10;morf/GYUlJfN8aNMpieX5vr84/bfz+thq9Ro2H99ggjUh5f4373TCtI4Nn6JP0A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LPxAwQAAANsAAAAPAAAAAAAAAAAAAAAA&#10;AKECAABkcnMvZG93bnJldi54bWxQSwUGAAAAAAQABAD5AAAAjwMAAAAA&#10;" strokeweight=".5pt">
                  <v:stroke dashstyle="dash" endarrow="block" endarrowwidth="narrow"/>
                </v:line>
                <v:shape id="Text Box 153" o:spid="_x0000_s1134" type="#_x0000_t202" style="position:absolute;left:7337;top:10086;width:44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2144BE" w:rsidRPr="008721AC" w:rsidRDefault="002144BE" w:rsidP="002144BE">
                        <w:pPr>
                          <w:rPr>
                            <w:sz w:val="20"/>
                            <w:vertAlign w:val="superscript"/>
                          </w:rPr>
                        </w:pPr>
                        <w:r w:rsidRPr="008721AC">
                          <w:rPr>
                            <w:sz w:val="20"/>
                          </w:rPr>
                          <w:t>n</w:t>
                        </w:r>
                      </w:p>
                    </w:txbxContent>
                  </v:textbox>
                </v:shape>
                <v:shape id="Text Box 154" o:spid="_x0000_s1135" type="#_x0000_t202" style="position:absolute;left:8964;top:10115;width:44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144BE" w:rsidRPr="008721AC" w:rsidRDefault="002144BE" w:rsidP="002144BE">
                        <w:pPr>
                          <w:rPr>
                            <w:sz w:val="20"/>
                            <w:vertAlign w:val="superscript"/>
                          </w:rPr>
                        </w:pPr>
                        <w:r w:rsidRPr="008721AC">
                          <w:rPr>
                            <w:sz w:val="20"/>
                          </w:rPr>
                          <w:t>n</w:t>
                        </w:r>
                      </w:p>
                    </w:txbxContent>
                  </v:textbox>
                </v:shape>
                <v:shape id="Text Box 155" o:spid="_x0000_s1136" type="#_x0000_t202" style="position:absolute;left:9136;top:8450;width:449;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2144BE" w:rsidRPr="008721AC" w:rsidRDefault="002144BE" w:rsidP="002144BE">
                        <w:pPr>
                          <w:rPr>
                            <w:sz w:val="20"/>
                            <w:vertAlign w:val="superscript"/>
                          </w:rPr>
                        </w:pPr>
                        <w:r w:rsidRPr="008721AC">
                          <w:rPr>
                            <w:sz w:val="20"/>
                          </w:rPr>
                          <w:t>n</w:t>
                        </w:r>
                      </w:p>
                    </w:txbxContent>
                  </v:textbox>
                </v:shape>
                <v:shape id="Text Box 156" o:spid="_x0000_s1137" type="#_x0000_t202" style="position:absolute;left:7524;top:8344;width:4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2144BE" w:rsidRPr="008721AC" w:rsidRDefault="002144BE" w:rsidP="002144BE">
                        <w:pPr>
                          <w:rPr>
                            <w:sz w:val="20"/>
                            <w:vertAlign w:val="superscript"/>
                          </w:rPr>
                        </w:pPr>
                        <w:r w:rsidRPr="008721AC">
                          <w:rPr>
                            <w:sz w:val="20"/>
                          </w:rPr>
                          <w:t>n</w:t>
                        </w:r>
                      </w:p>
                    </w:txbxContent>
                  </v:textbox>
                </v:shape>
                <v:shape id="Text Box 157" o:spid="_x0000_s1138" type="#_x0000_t202" style="position:absolute;left:8038;top:9070;width:84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2144BE" w:rsidRPr="00F63B5A" w:rsidRDefault="002144BE" w:rsidP="002144BE">
                        <w:pPr>
                          <w:jc w:val="center"/>
                          <w:rPr>
                            <w:vertAlign w:val="superscript"/>
                          </w:rPr>
                        </w:pPr>
                        <w:r w:rsidRPr="00F63B5A">
                          <w:rPr>
                            <w:rFonts w:ascii="Symbol" w:hAnsi="Symbol"/>
                          </w:rPr>
                          <w:t></w:t>
                        </w:r>
                        <w:r>
                          <w:rPr>
                            <w:vertAlign w:val="superscript"/>
                          </w:rPr>
                          <w:t>o</w:t>
                        </w:r>
                      </w:p>
                    </w:txbxContent>
                  </v:textbox>
                </v:shape>
                <v:shape id="Text Box 158" o:spid="_x0000_s1139" type="#_x0000_t202" style="position:absolute;left:7483;top:10397;width:161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2144BE" w:rsidRPr="00187686" w:rsidRDefault="002144BE" w:rsidP="002144BE">
                        <w:pPr>
                          <w:jc w:val="center"/>
                          <w:rPr>
                            <w:vertAlign w:val="superscript"/>
                          </w:rPr>
                        </w:pPr>
                        <w:r w:rsidRPr="008721AC">
                          <w:rPr>
                            <w:sz w:val="20"/>
                          </w:rPr>
                          <w:t>neutron-neutron</w:t>
                        </w:r>
                        <w:r>
                          <w:t xml:space="preserve"> interaction</w:t>
                        </w:r>
                      </w:p>
                    </w:txbxContent>
                  </v:textbox>
                </v:shape>
              </v:group>
            </w:pict>
          </mc:Fallback>
        </mc:AlternateContent>
      </w:r>
      <w:r>
        <w:rPr>
          <w:noProof/>
        </w:rPr>
        <mc:AlternateContent>
          <mc:Choice Requires="wpg">
            <w:drawing>
              <wp:anchor distT="0" distB="0" distL="114300" distR="114300" simplePos="0" relativeHeight="251651072" behindDoc="0" locked="0" layoutInCell="1" allowOverlap="1">
                <wp:simplePos x="0" y="0"/>
                <wp:positionH relativeFrom="column">
                  <wp:posOffset>241300</wp:posOffset>
                </wp:positionH>
                <wp:positionV relativeFrom="paragraph">
                  <wp:posOffset>31115</wp:posOffset>
                </wp:positionV>
                <wp:extent cx="1427480" cy="1664970"/>
                <wp:effectExtent l="0" t="0" r="0" b="0"/>
                <wp:wrapNone/>
                <wp:docPr id="1"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7480" cy="1664970"/>
                          <a:chOff x="1957" y="8267"/>
                          <a:chExt cx="2248" cy="2622"/>
                        </a:xfrm>
                      </wpg:grpSpPr>
                      <wps:wsp>
                        <wps:cNvPr id="2" name="Line 109"/>
                        <wps:cNvCnPr/>
                        <wps:spPr bwMode="auto">
                          <a:xfrm flipV="1">
                            <a:off x="2288" y="9598"/>
                            <a:ext cx="278" cy="398"/>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 name="Line 110"/>
                        <wps:cNvCnPr/>
                        <wps:spPr bwMode="auto">
                          <a:xfrm flipV="1">
                            <a:off x="3386" y="9020"/>
                            <a:ext cx="238" cy="331"/>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Line 111"/>
                        <wps:cNvCnPr/>
                        <wps:spPr bwMode="auto">
                          <a:xfrm flipH="1" flipV="1">
                            <a:off x="3505" y="9694"/>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 name="Line 112"/>
                        <wps:cNvCnPr/>
                        <wps:spPr bwMode="auto">
                          <a:xfrm flipH="1" flipV="1">
                            <a:off x="3371" y="9361"/>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3"/>
                        <wps:cNvCnPr/>
                        <wps:spPr bwMode="auto">
                          <a:xfrm flipH="1" flipV="1">
                            <a:off x="2557" y="8891"/>
                            <a:ext cx="158" cy="45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 name="Line 114"/>
                        <wps:cNvCnPr/>
                        <wps:spPr bwMode="auto">
                          <a:xfrm flipH="1" flipV="1">
                            <a:off x="2423" y="8558"/>
                            <a:ext cx="223" cy="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 name="Line 115"/>
                        <wps:cNvCnPr/>
                        <wps:spPr bwMode="auto">
                          <a:xfrm flipH="1">
                            <a:off x="2261" y="9373"/>
                            <a:ext cx="449" cy="6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 name="Line 116"/>
                        <wps:cNvCnPr/>
                        <wps:spPr bwMode="auto">
                          <a:xfrm flipV="1">
                            <a:off x="3384" y="8674"/>
                            <a:ext cx="489" cy="6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17"/>
                        <wps:cNvCnPr/>
                        <wps:spPr bwMode="auto">
                          <a:xfrm>
                            <a:off x="2710" y="9335"/>
                            <a:ext cx="647"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118"/>
                        <wps:cNvCnPr/>
                        <wps:spPr bwMode="auto">
                          <a:xfrm>
                            <a:off x="2961" y="9348"/>
                            <a:ext cx="185" cy="0"/>
                          </a:xfrm>
                          <a:prstGeom prst="line">
                            <a:avLst/>
                          </a:prstGeom>
                          <a:noFill/>
                          <a:ln w="6350">
                            <a:solidFill>
                              <a:srgbClr val="000000"/>
                            </a:solidFill>
                            <a:prstDash val="dash"/>
                            <a:round/>
                            <a:headEnd/>
                            <a:tailEnd type="triangle" w="sm" len="med"/>
                          </a:ln>
                          <a:extLst>
                            <a:ext uri="{909E8E84-426E-40DD-AFC4-6F175D3DCCD1}">
                              <a14:hiddenFill xmlns:a14="http://schemas.microsoft.com/office/drawing/2010/main">
                                <a:noFill/>
                              </a14:hiddenFill>
                            </a:ext>
                          </a:extLst>
                        </wps:spPr>
                        <wps:bodyPr/>
                      </wps:wsp>
                      <wps:wsp>
                        <wps:cNvPr id="12" name="Text Box 119"/>
                        <wps:cNvSpPr txBox="1">
                          <a:spLocks noChangeArrowheads="1"/>
                        </wps:cNvSpPr>
                        <wps:spPr bwMode="auto">
                          <a:xfrm>
                            <a:off x="1957" y="10009"/>
                            <a:ext cx="44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13" name="Text Box 120"/>
                        <wps:cNvSpPr txBox="1">
                          <a:spLocks noChangeArrowheads="1"/>
                        </wps:cNvSpPr>
                        <wps:spPr bwMode="auto">
                          <a:xfrm>
                            <a:off x="3584" y="10038"/>
                            <a:ext cx="44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p</w:t>
                              </w:r>
                            </w:p>
                          </w:txbxContent>
                        </wps:txbx>
                        <wps:bodyPr rot="0" vert="horz" wrap="square" lIns="91440" tIns="45720" rIns="91440" bIns="45720" anchor="t" anchorCtr="0" upright="1">
                          <a:noAutofit/>
                        </wps:bodyPr>
                      </wps:wsp>
                      <wps:wsp>
                        <wps:cNvPr id="14" name="Text Box 121"/>
                        <wps:cNvSpPr txBox="1">
                          <a:spLocks noChangeArrowheads="1"/>
                        </wps:cNvSpPr>
                        <wps:spPr bwMode="auto">
                          <a:xfrm>
                            <a:off x="3756" y="8373"/>
                            <a:ext cx="44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n</w:t>
                              </w:r>
                            </w:p>
                          </w:txbxContent>
                        </wps:txbx>
                        <wps:bodyPr rot="0" vert="horz" wrap="square" lIns="91440" tIns="45720" rIns="91440" bIns="45720" anchor="t" anchorCtr="0" upright="1">
                          <a:noAutofit/>
                        </wps:bodyPr>
                      </wps:wsp>
                      <wps:wsp>
                        <wps:cNvPr id="15" name="Text Box 122"/>
                        <wps:cNvSpPr txBox="1">
                          <a:spLocks noChangeArrowheads="1"/>
                        </wps:cNvSpPr>
                        <wps:spPr bwMode="auto">
                          <a:xfrm>
                            <a:off x="2144" y="8267"/>
                            <a:ext cx="44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8721AC" w:rsidRDefault="002144BE" w:rsidP="002144BE">
                              <w:pPr>
                                <w:rPr>
                                  <w:sz w:val="20"/>
                                  <w:vertAlign w:val="superscript"/>
                                </w:rPr>
                              </w:pPr>
                              <w:r w:rsidRPr="008721AC">
                                <w:rPr>
                                  <w:sz w:val="20"/>
                                </w:rPr>
                                <w:t>p</w:t>
                              </w:r>
                            </w:p>
                          </w:txbxContent>
                        </wps:txbx>
                        <wps:bodyPr rot="0" vert="horz" wrap="square" lIns="91440" tIns="45720" rIns="91440" bIns="45720" anchor="t" anchorCtr="0" upright="1">
                          <a:noAutofit/>
                        </wps:bodyPr>
                      </wps:wsp>
                      <wps:wsp>
                        <wps:cNvPr id="16" name="Text Box 123"/>
                        <wps:cNvSpPr txBox="1">
                          <a:spLocks noChangeArrowheads="1"/>
                        </wps:cNvSpPr>
                        <wps:spPr bwMode="auto">
                          <a:xfrm>
                            <a:off x="2658" y="8993"/>
                            <a:ext cx="8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F63B5A" w:rsidRDefault="002144BE" w:rsidP="002144BE">
                              <w:pPr>
                                <w:jc w:val="center"/>
                                <w:rPr>
                                  <w:vertAlign w:val="superscript"/>
                                </w:rPr>
                              </w:pPr>
                              <w:r w:rsidRPr="00F63B5A">
                                <w:rPr>
                                  <w:rFonts w:ascii="Symbol" w:hAnsi="Symbol"/>
                                </w:rPr>
                                <w:t></w:t>
                              </w:r>
                              <w:r>
                                <w:rPr>
                                  <w:vertAlign w:val="superscript"/>
                                </w:rPr>
                                <w:t>–</w:t>
                              </w:r>
                            </w:p>
                          </w:txbxContent>
                        </wps:txbx>
                        <wps:bodyPr rot="0" vert="horz" wrap="square" lIns="91440" tIns="45720" rIns="91440" bIns="45720" anchor="t" anchorCtr="0" upright="1">
                          <a:noAutofit/>
                        </wps:bodyPr>
                      </wps:wsp>
                      <wps:wsp>
                        <wps:cNvPr id="17" name="Text Box 124"/>
                        <wps:cNvSpPr txBox="1">
                          <a:spLocks noChangeArrowheads="1"/>
                        </wps:cNvSpPr>
                        <wps:spPr bwMode="auto">
                          <a:xfrm>
                            <a:off x="2208" y="10320"/>
                            <a:ext cx="151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44BE" w:rsidRPr="00187686" w:rsidRDefault="002144BE" w:rsidP="002144BE">
                              <w:pPr>
                                <w:jc w:val="center"/>
                                <w:rPr>
                                  <w:vertAlign w:val="superscript"/>
                                </w:rPr>
                              </w:pPr>
                              <w:r w:rsidRPr="008721AC">
                                <w:rPr>
                                  <w:sz w:val="20"/>
                                </w:rPr>
                                <w:t>neutron-proton</w:t>
                              </w:r>
                              <w:r>
                                <w:t xml:space="preserve"> interac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40" style="position:absolute;margin-left:19pt;margin-top:2.45pt;width:112.4pt;height:131.1pt;z-index:251651072" coordorigin="1957,8267" coordsize="224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">
                <v:line id="Line 109" o:spid="_x0000_s1141" style="position:absolute;flip:y;visibility:visible;mso-wrap-style:square" from="2288,9598" to="2566,9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gZucIAAADaAAAADwAAAGRycy9kb3ducmV2LnhtbESPQYvCMBSE78L+h/AWvGmqgkjXKLKg&#10;FDxZRTy+Ns+2a/NSmmyt/nojLOxxmJlvmOW6N7XoqHWVZQWTcQSCOLe64kLB6bgdLUA4j6yxtkwK&#10;HuRgvfoYLDHW9s4H6lJfiABhF6OC0vsmltLlJRl0Y9sQB+9qW4M+yLaQusV7gJtaTqNoLg1WHBZK&#10;bOi7pPyW/hoF2dNlE7ubXdPteb5L9iZ5/HQXpYaf/eYLhKfe/4f/2olWMIX3lXA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gZucIAAADaAAAADwAAAAAAAAAAAAAA&#10;AAChAgAAZHJzL2Rvd25yZXYueG1sUEsFBgAAAAAEAAQA+QAAAJADAAAAAA==&#10;" strokeweight=".5pt">
                  <v:stroke endarrow="block" endarrowwidth="narrow"/>
                </v:line>
                <v:line id="Line 110" o:spid="_x0000_s1142" style="position:absolute;flip:y;visibility:visible;mso-wrap-style:square" from="3386,9020" to="3624,9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8IsQAAADaAAAADwAAAGRycy9kb3ducmV2LnhtbESPQWvCQBSE7wX/w/IEb81GA1JiVhFB&#10;CfRkWkqPz+wziWbfhuw2if313UKhx2FmvmGy3WRaMVDvGssKllEMgri0uuFKwfvb8fkFhPPIGlvL&#10;pOBBDnbb2VOGqbYjn2kofCUChF2KCmrvu1RKV9Zk0EW2Iw7e1fYGfZB9JXWPY4CbVq7ieC0NNhwW&#10;auzoUFN5L76Mgsu3uyztKbkWx4/1KX81+eM2fCq1mE/7DQhPk/8P/7VzrSCB3yvhBs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9LwixAAAANoAAAAPAAAAAAAAAAAA&#10;AAAAAKECAABkcnMvZG93bnJldi54bWxQSwUGAAAAAAQABAD5AAAAkgMAAAAA&#10;" strokeweight=".5pt">
                  <v:stroke endarrow="block" endarrowwidth="narrow"/>
                </v:line>
                <v:line id="Line 111" o:spid="_x0000_s1143" style="position:absolute;flip:x y;visibility:visible;mso-wrap-style:square" from="3505,9694" to="3663,1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TEcEAAADaAAAADwAAAGRycy9kb3ducmV2LnhtbESPW4vCMBCF3xf8D2EE37apIstSjSKi&#10;ICiCFxDfhmZsqs2kNNHWf79ZWNjHw7l8nOm8s5V4UeNLxwqGSQqCOHe65ELB+bT+/AbhA7LGyjEp&#10;eJOH+az3McVMu5YP9DqGQsQR9hkqMCHUmZQ+N2TRJ64mjt7NNRZDlE0hdYNtHLeVHKXpl7RYciQY&#10;rGlpKH8cn1ZBtTiU28jbm316uV/b1Q7H6JUa9LvFBESgLvyH/9obrWAMv1fiDZC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CtMRwQAAANoAAAAPAAAAAAAAAAAAAAAA&#10;AKECAABkcnMvZG93bnJldi54bWxQSwUGAAAAAAQABAD5AAAAjwMAAAAA&#10;" strokeweight=".5pt">
                  <v:stroke endarrow="block" endarrowwidth="narrow"/>
                </v:line>
                <v:line id="Line 112" o:spid="_x0000_s1144" style="position:absolute;flip:x y;visibility:visible;mso-wrap-style:square" from="3371,9361" to="3594,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k6/MMAAADaAAAADwAAAGRycy9kb3ducmV2LnhtbESP0WrCQBRE3wX/YblC33STtopEN0EK&#10;tn0ogtEPuGSvSTR7N+xuNfbru4WCj8PMnGHWxWA6cSXnW8sK0lkCgriyuuVawfGwnS5B+ICssbNM&#10;Cu7kocjHozVm2t54T9cy1CJC2GeooAmhz6T0VUMG/cz2xNE7WWcwROlqqR3eItx08jlJFtJgy3Gh&#10;wZ7eGqou5bdRUH28dul7uJ9T176Ui+HHb3eHL6WeJsNmBSLQEB7h//anVjCHvyvxBs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ZOvzDAAAA2gAAAA8AAAAAAAAAAAAA&#10;AAAAoQIAAGRycy9kb3ducmV2LnhtbFBLBQYAAAAABAAEAPkAAACRAwAAAAA=&#10;" strokeweight=".5pt"/>
                <v:line id="Line 113" o:spid="_x0000_s1145" style="position:absolute;flip:x y;visibility:visible;mso-wrap-style:square" from="2557,8891" to="2715,9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To/cEAAADaAAAADwAAAGRycy9kb3ducmV2LnhtbESPW4vCMBCF3xf8D2EE37apsohUo4go&#10;LKwIXkB8G5qxqTaT0mRt/fdmYcHHw7l8nNmis5V4UONLxwqGSQqCOHe65ELB6bj5nIDwAVlj5ZgU&#10;PMnDYt77mGGmXct7ehxCIeII+wwVmBDqTEqfG7LoE1cTR+/qGoshyqaQusE2jttKjtJ0LC2WHAkG&#10;a1oZyu+HX6ugWu7Ln8jbmV16vl3a9Ra/0Cs16HfLKYhAXXiH/9vfWsEY/q7EG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lOj9wQAAANoAAAAPAAAAAAAAAAAAAAAA&#10;AKECAABkcnMvZG93bnJldi54bWxQSwUGAAAAAAQABAD5AAAAjwMAAAAA&#10;" strokeweight=".5pt">
                  <v:stroke endarrow="block" endarrowwidth="narrow"/>
                </v:line>
                <v:line id="Line 114" o:spid="_x0000_s1146" style="position:absolute;flip:x y;visibility:visible;mso-wrap-style:square" from="2423,8558" to="2646,9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cBEMMAAADaAAAADwAAAGRycy9kb3ducmV2LnhtbESP0WrCQBRE3wv9h+UWfKubaNGSuglF&#10;UPsgBaMfcMlek9js3bC7avTr3UKhj8PMnGEWxWA6cSHnW8sK0nECgriyuuVawWG/en0H4QOyxs4y&#10;KbiRhyJ/flpgpu2Vd3QpQy0ihH2GCpoQ+kxKXzVk0I9tTxy9o3UGQ5SultrhNcJNJydJMpMGW44L&#10;Dfa0bKj6Kc9GQbV569J1uJ1S107L2XD3q+/9VqnRy/D5ASLQEP7Df+0vrWAOv1fiDZD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HARDDAAAA2gAAAA8AAAAAAAAAAAAA&#10;AAAAoQIAAGRycy9kb3ducmV2LnhtbFBLBQYAAAAABAAEAPkAAACRAwAAAAA=&#10;" strokeweight=".5pt"/>
                <v:line id="Line 115" o:spid="_x0000_s1147" style="position:absolute;flip:x;visibility:visible;mso-wrap-style:square" from="2261,9373" to="2710,10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CZ5bwAAADaAAAADwAAAGRycy9kb3ducmV2LnhtbERPTYvCMBC9L/gfwgje1lTBVapRRFA8&#10;uVi9eBuasQ02k5JErf/eHASPj/e9WHW2EQ/ywThWMBpmIIhLpw1XCs6n7e8MRIjIGhvHpOBFAVbL&#10;3s8Cc+2efKRHESuRQjjkqKCOsc2lDGVNFsPQtcSJuzpvMSboK6k9PlO4beQ4y/6kRcOpocaWNjWV&#10;t+JuFeyCLcmhcaGb/Beju78czPSi1KDfrecgInXxK/6491pB2pqupBsgl2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fCZ5bwAAADaAAAADwAAAAAAAAAAAAAAAAChAgAA&#10;ZHJzL2Rvd25yZXYueG1sUEsFBgAAAAAEAAQA+QAAAIoDAAAAAA==&#10;" strokeweight=".5pt"/>
                <v:line id="Line 116" o:spid="_x0000_s1148" style="position:absolute;flip:y;visibility:visible;mso-wrap-style:square" from="3384,8674" to="3873,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8fsAAAADaAAAADwAAAGRycy9kb3ducmV2LnhtbESPQYvCMBSE7wv+h/CEva2pgq5Wo4ig&#10;7EnZ6sXbo3m2wealJFG7/34jCB6HmfmGWaw624g7+WAcKxgOMhDEpdOGKwWn4/ZrCiJEZI2NY1Lw&#10;RwFWy97HAnPtHvxL9yJWIkE45KigjrHNpQxlTRbDwLXEybs4bzEm6SupPT4S3DZylGUTadFwWqix&#10;pU1N5bW4WQW7YEtyaFzoxodiePPnvfk+K/XZ79ZzEJG6+A6/2j9awQyeV9IN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8PH7AAAAA2gAAAA8AAAAAAAAAAAAAAAAA&#10;oQIAAGRycy9kb3ducmV2LnhtbFBLBQYAAAAABAAEAPkAAACOAwAAAAA=&#10;" strokeweight=".5pt"/>
                <v:line id="Line 117" o:spid="_x0000_s1149" style="position:absolute;visibility:visible;mso-wrap-style:square" from="2710,9335" to="3357,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line id="Line 118" o:spid="_x0000_s1150" style="position:absolute;visibility:visible;mso-wrap-style:square" from="2961,9348" to="3146,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qfYMIAAADbAAAADwAAAGRycy9kb3ducmV2LnhtbERPS2sCMRC+F/wPYYTeatYtFLsaRSwL&#10;PRSK6/M4bGYfuJksSarrv28KQm/z8T1nsRpMJ67kfGtZwXSSgCAurW65VrDf5S8zED4ga+wsk4I7&#10;eVgtR08LzLS98ZauRahFDGGfoYImhD6T0pcNGfQT2xNHrrLOYIjQ1VI7vMVw08k0Sd6kwZZjQ4M9&#10;bRoqL8WPUVAdP7bvVfK6c2mh92f3dbifvnOlnsfDeg4i0BD+xQ/3p47zp/D3Szx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qfYMIAAADbAAAADwAAAAAAAAAAAAAA&#10;AAChAgAAZHJzL2Rvd25yZXYueG1sUEsFBgAAAAAEAAQA+QAAAJADAAAAAA==&#10;" strokeweight=".5pt">
                  <v:stroke dashstyle="dash" endarrow="block" endarrowwidth="narrow"/>
                </v:line>
                <v:shape id="Text Box 119" o:spid="_x0000_s1151" type="#_x0000_t202" style="position:absolute;left:1957;top:10009;width:44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144BE" w:rsidRPr="008721AC" w:rsidRDefault="002144BE" w:rsidP="002144BE">
                        <w:pPr>
                          <w:rPr>
                            <w:sz w:val="20"/>
                            <w:vertAlign w:val="superscript"/>
                          </w:rPr>
                        </w:pPr>
                        <w:r w:rsidRPr="008721AC">
                          <w:rPr>
                            <w:sz w:val="20"/>
                          </w:rPr>
                          <w:t>n</w:t>
                        </w:r>
                      </w:p>
                    </w:txbxContent>
                  </v:textbox>
                </v:shape>
                <v:shape id="Text Box 120" o:spid="_x0000_s1152" type="#_x0000_t202" style="position:absolute;left:3584;top:10038;width:44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144BE" w:rsidRPr="008721AC" w:rsidRDefault="002144BE" w:rsidP="002144BE">
                        <w:pPr>
                          <w:rPr>
                            <w:sz w:val="20"/>
                            <w:vertAlign w:val="superscript"/>
                          </w:rPr>
                        </w:pPr>
                        <w:r w:rsidRPr="008721AC">
                          <w:rPr>
                            <w:sz w:val="20"/>
                          </w:rPr>
                          <w:t>p</w:t>
                        </w:r>
                      </w:p>
                    </w:txbxContent>
                  </v:textbox>
                </v:shape>
                <v:shape id="Text Box 121" o:spid="_x0000_s1153" type="#_x0000_t202" style="position:absolute;left:3756;top:8373;width:449;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2144BE" w:rsidRPr="008721AC" w:rsidRDefault="002144BE" w:rsidP="002144BE">
                        <w:pPr>
                          <w:rPr>
                            <w:sz w:val="20"/>
                            <w:vertAlign w:val="superscript"/>
                          </w:rPr>
                        </w:pPr>
                        <w:r w:rsidRPr="008721AC">
                          <w:rPr>
                            <w:sz w:val="20"/>
                          </w:rPr>
                          <w:t>n</w:t>
                        </w:r>
                      </w:p>
                    </w:txbxContent>
                  </v:textbox>
                </v:shape>
                <v:shape id="Text Box 122" o:spid="_x0000_s1154" type="#_x0000_t202" style="position:absolute;left:2144;top:8267;width:4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144BE" w:rsidRPr="008721AC" w:rsidRDefault="002144BE" w:rsidP="002144BE">
                        <w:pPr>
                          <w:rPr>
                            <w:sz w:val="20"/>
                            <w:vertAlign w:val="superscript"/>
                          </w:rPr>
                        </w:pPr>
                        <w:r w:rsidRPr="008721AC">
                          <w:rPr>
                            <w:sz w:val="20"/>
                          </w:rPr>
                          <w:t>p</w:t>
                        </w:r>
                      </w:p>
                    </w:txbxContent>
                  </v:textbox>
                </v:shape>
                <v:shape id="Text Box 123" o:spid="_x0000_s1155" type="#_x0000_t202" style="position:absolute;left:2658;top:8993;width:84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2144BE" w:rsidRPr="00F63B5A" w:rsidRDefault="002144BE" w:rsidP="002144BE">
                        <w:pPr>
                          <w:jc w:val="center"/>
                          <w:rPr>
                            <w:vertAlign w:val="superscript"/>
                          </w:rPr>
                        </w:pPr>
                        <w:r w:rsidRPr="00F63B5A">
                          <w:rPr>
                            <w:rFonts w:ascii="Symbol" w:hAnsi="Symbol"/>
                          </w:rPr>
                          <w:t></w:t>
                        </w:r>
                        <w:r>
                          <w:rPr>
                            <w:vertAlign w:val="superscript"/>
                          </w:rPr>
                          <w:t>–</w:t>
                        </w:r>
                      </w:p>
                    </w:txbxContent>
                  </v:textbox>
                </v:shape>
                <v:shape id="Text Box 124" o:spid="_x0000_s1156" type="#_x0000_t202" style="position:absolute;left:2208;top:10320;width:151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2144BE" w:rsidRPr="00187686" w:rsidRDefault="002144BE" w:rsidP="002144BE">
                        <w:pPr>
                          <w:jc w:val="center"/>
                          <w:rPr>
                            <w:vertAlign w:val="superscript"/>
                          </w:rPr>
                        </w:pPr>
                        <w:r w:rsidRPr="008721AC">
                          <w:rPr>
                            <w:sz w:val="20"/>
                          </w:rPr>
                          <w:t>neutron-proton</w:t>
                        </w:r>
                        <w:r>
                          <w:t xml:space="preserve"> interaction</w:t>
                        </w:r>
                      </w:p>
                    </w:txbxContent>
                  </v:textbox>
                </v:shape>
              </v:group>
            </w:pict>
          </mc:Fallback>
        </mc:AlternateContent>
      </w:r>
    </w:p>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Default="002144BE" w:rsidP="002144BE"/>
    <w:p w:rsidR="002144BE" w:rsidRPr="00767758" w:rsidRDefault="002144BE" w:rsidP="002144BE">
      <w:r w:rsidRPr="005A4B68">
        <w:t>Since the discovery of the pion a number of othe</w:t>
      </w:r>
      <w:r>
        <w:t>r mesons have been dis</w:t>
      </w:r>
      <w:r>
        <w:softHyphen/>
        <w:t>covered</w:t>
      </w:r>
      <w:r w:rsidRPr="005A4B68">
        <w:t xml:space="preserve"> and these too </w:t>
      </w:r>
      <w:r w:rsidR="00A570A2">
        <w:t>were thought</w:t>
      </w:r>
      <w:r w:rsidRPr="005A4B68">
        <w:t xml:space="preserve"> to mediate the strong nuclear force.</w:t>
      </w:r>
      <w:r>
        <w:t xml:space="preserve">  However, w</w:t>
      </w:r>
      <w:r w:rsidRPr="00767758">
        <w:t xml:space="preserve">e now believe that </w:t>
      </w:r>
      <w:r>
        <w:t>meson</w:t>
      </w:r>
      <w:r w:rsidRPr="00767758">
        <w:t xml:space="preserve"> exchange between </w:t>
      </w:r>
      <w:r>
        <w:t>nucleons</w:t>
      </w:r>
      <w:r w:rsidRPr="00767758">
        <w:t xml:space="preserve"> is actually a low-strength residual manifestation of a still more basic and more powerful interaction involving the exchange of gluons among quarks</w:t>
      </w:r>
      <w:r w:rsidR="00524A61">
        <w:t xml:space="preserve"> (see Lesson 38)</w:t>
      </w:r>
      <w:r w:rsidRPr="00767758">
        <w:t>.</w:t>
      </w:r>
    </w:p>
    <w:p w:rsidR="002144BE" w:rsidRDefault="002144BE" w:rsidP="002144BE"/>
    <w:p w:rsidR="006940F4" w:rsidRPr="00746622" w:rsidRDefault="006940F4" w:rsidP="006940F4">
      <w:pPr>
        <w:pStyle w:val="Heading1"/>
      </w:pPr>
      <w:r>
        <w:t>Classification of p</w:t>
      </w:r>
      <w:r w:rsidRPr="00746622">
        <w:t>articles</w:t>
      </w:r>
      <w:r w:rsidR="00225501">
        <w:t xml:space="preserve"> (optional)</w:t>
      </w:r>
    </w:p>
    <w:p w:rsidR="006940F4" w:rsidRDefault="006940F4" w:rsidP="006940F4">
      <w:r w:rsidRPr="00746622">
        <w:t>More than 150 years ago, scientists recognized that elements could be arranged in groups according to their chemical properties</w:t>
      </w:r>
      <w:r>
        <w:t xml:space="preserve"> which resulted in t</w:t>
      </w:r>
      <w:r w:rsidRPr="00746622">
        <w:t xml:space="preserve">he periodic table of elements. </w:t>
      </w:r>
      <w:r w:rsidR="005420D9">
        <w:t xml:space="preserve"> </w:t>
      </w:r>
      <w:r w:rsidRPr="00746622">
        <w:t xml:space="preserve">As more and more subatomic particles were discovered, it was found that they too could be organized into groupings according to their properties. </w:t>
      </w:r>
      <w:r>
        <w:t xml:space="preserve"> </w:t>
      </w:r>
      <w:r w:rsidR="00A347F2">
        <w:t>Refer to Pearson pages 842 to 843.</w:t>
      </w:r>
    </w:p>
    <w:p w:rsidR="006940F4" w:rsidRDefault="006940F4" w:rsidP="006940F4">
      <w:pPr>
        <w:rPr>
          <w:noProof/>
        </w:rPr>
      </w:pPr>
    </w:p>
    <w:p w:rsidR="006940F4" w:rsidRDefault="006940F4" w:rsidP="006940F4">
      <w:pPr>
        <w:rPr>
          <w:noProof/>
        </w:rPr>
      </w:pPr>
      <w:r>
        <w:rPr>
          <w:noProof/>
        </w:rPr>
        <w:t xml:space="preserve">It is useful to group the known particles into three families, the photons, the leptons, and the hadrons, as the table below summarises.  This grouping is made according to the nature of the force by which a particle interacts with other particles.  The </w:t>
      </w:r>
      <w:r w:rsidRPr="000603B3">
        <w:rPr>
          <w:b/>
          <w:noProof/>
        </w:rPr>
        <w:t>photon family</w:t>
      </w:r>
      <w:r>
        <w:rPr>
          <w:noProof/>
        </w:rPr>
        <w:t xml:space="preserve">, </w:t>
      </w:r>
      <w:r>
        <w:rPr>
          <w:noProof/>
        </w:rPr>
        <w:lastRenderedPageBreak/>
        <w:t>for instance, has only one member, the photon. The photon interacts only via the electromagnetic force and no other particle behaves in this manner.</w:t>
      </w:r>
    </w:p>
    <w:p w:rsidR="006940F4" w:rsidRDefault="006940F4" w:rsidP="006940F4">
      <w:pPr>
        <w:rPr>
          <w:noProof/>
        </w:rPr>
      </w:pPr>
    </w:p>
    <w:p w:rsidR="006940F4" w:rsidRDefault="006940F4" w:rsidP="006940F4">
      <w:pPr>
        <w:rPr>
          <w:noProof/>
        </w:rPr>
      </w:pPr>
      <w:r>
        <w:rPr>
          <w:noProof/>
        </w:rPr>
        <w:t xml:space="preserve">The </w:t>
      </w:r>
      <w:r w:rsidRPr="000603B3">
        <w:rPr>
          <w:b/>
          <w:noProof/>
        </w:rPr>
        <w:t>lepton family</w:t>
      </w:r>
      <w:r>
        <w:rPr>
          <w:noProof/>
        </w:rPr>
        <w:t xml:space="preserve"> consists of particles that interact by means of the weak nuclear force.  Leptons can also exert gravitational and electromagnetic (if the leptons are charged) forces on other particles.  The four better-known leptons are the electron, the muon, the electron neutrino </w:t>
      </w:r>
      <w:r>
        <w:rPr>
          <w:rFonts w:ascii="Symbol" w:hAnsi="Symbol"/>
          <w:noProof/>
        </w:rPr>
        <w:t></w:t>
      </w:r>
      <w:r>
        <w:rPr>
          <w:noProof/>
          <w:vertAlign w:val="subscript"/>
        </w:rPr>
        <w:t>e</w:t>
      </w:r>
      <w:r>
        <w:rPr>
          <w:noProof/>
        </w:rPr>
        <w:t xml:space="preserve">, and the muon neutrino </w:t>
      </w:r>
      <w:r>
        <w:rPr>
          <w:rFonts w:ascii="Symbol" w:hAnsi="Symbol"/>
          <w:noProof/>
        </w:rPr>
        <w:t></w:t>
      </w:r>
      <w:r w:rsidRPr="000603B3">
        <w:rPr>
          <w:rFonts w:ascii="Symbol" w:hAnsi="Symbol"/>
          <w:noProof/>
          <w:vertAlign w:val="subscript"/>
        </w:rPr>
        <w:t></w:t>
      </w:r>
      <w:r>
        <w:rPr>
          <w:noProof/>
        </w:rPr>
        <w:t>.  In 1974 and 2000, two other leptons were discovered, the tau particle (</w:t>
      </w:r>
      <w:r w:rsidRPr="000603B3">
        <w:rPr>
          <w:rFonts w:ascii="Symbol" w:hAnsi="Symbol"/>
          <w:noProof/>
        </w:rPr>
        <w:t></w:t>
      </w:r>
      <w:r>
        <w:rPr>
          <w:noProof/>
        </w:rPr>
        <w:t>) and its neutrino (</w:t>
      </w:r>
      <w:r>
        <w:rPr>
          <w:rFonts w:ascii="Symbol" w:hAnsi="Symbol"/>
          <w:noProof/>
        </w:rPr>
        <w:t></w:t>
      </w:r>
      <w:r w:rsidRPr="000603B3">
        <w:rPr>
          <w:rFonts w:ascii="Symbol" w:hAnsi="Symbol"/>
          <w:noProof/>
          <w:vertAlign w:val="subscript"/>
        </w:rPr>
        <w:t></w:t>
      </w:r>
      <w:r>
        <w:rPr>
          <w:noProof/>
        </w:rPr>
        <w:t>), bringing the number of particles in the lepton family to six.</w:t>
      </w:r>
    </w:p>
    <w:p w:rsidR="006940F4" w:rsidRDefault="006940F4" w:rsidP="006940F4">
      <w:pPr>
        <w:rPr>
          <w:noProof/>
        </w:rPr>
      </w:pPr>
    </w:p>
    <w:p w:rsidR="006940F4" w:rsidRDefault="006940F4" w:rsidP="006940F4">
      <w:pPr>
        <w:rPr>
          <w:noProof/>
        </w:rPr>
      </w:pPr>
      <w:r>
        <w:rPr>
          <w:noProof/>
        </w:rPr>
        <w:t xml:space="preserve">The </w:t>
      </w:r>
      <w:r w:rsidRPr="000603B3">
        <w:rPr>
          <w:b/>
          <w:noProof/>
        </w:rPr>
        <w:t>hadron family</w:t>
      </w:r>
      <w:r>
        <w:rPr>
          <w:noProof/>
        </w:rPr>
        <w:t xml:space="preserve"> contains the particles that interact by means of the strong nuclear force and the weak nuclear force.  Hadrons can also interact by gravitational and electromagnetic forces, but at short distances (&lt; 10</w:t>
      </w:r>
      <w:r w:rsidRPr="000603B3">
        <w:rPr>
          <w:noProof/>
          <w:vertAlign w:val="superscript"/>
        </w:rPr>
        <w:t>-15</w:t>
      </w:r>
      <w:r>
        <w:rPr>
          <w:noProof/>
        </w:rPr>
        <w:t xml:space="preserve"> m) the strong nuclear force dominates.  Among the hadrons are the proton, the neutron, and the pions.  As the table indicates, most hadrons are short-lived.  The hadrons are subdivided into two groups, the mesons and the baryons, for reasons that will be discussed in connection with the idea of quarks.</w:t>
      </w:r>
    </w:p>
    <w:p w:rsidR="006940F4" w:rsidRPr="00746622" w:rsidRDefault="006940F4" w:rsidP="006940F4"/>
    <w:tbl>
      <w:tblPr>
        <w:tblW w:w="8910" w:type="dxa"/>
        <w:tblInd w:w="5" w:type="dxa"/>
        <w:tblLayout w:type="fixed"/>
        <w:tblCellMar>
          <w:left w:w="0" w:type="dxa"/>
          <w:right w:w="0" w:type="dxa"/>
        </w:tblCellMar>
        <w:tblLook w:val="0000" w:firstRow="0" w:lastRow="0" w:firstColumn="0" w:lastColumn="0" w:noHBand="0" w:noVBand="0"/>
      </w:tblPr>
      <w:tblGrid>
        <w:gridCol w:w="810"/>
        <w:gridCol w:w="900"/>
        <w:gridCol w:w="1260"/>
        <w:gridCol w:w="720"/>
        <w:gridCol w:w="900"/>
        <w:gridCol w:w="860"/>
        <w:gridCol w:w="1210"/>
        <w:gridCol w:w="990"/>
        <w:gridCol w:w="1260"/>
      </w:tblGrid>
      <w:tr w:rsidR="006940F4" w:rsidRPr="00C15684">
        <w:trPr>
          <w:trHeight w:val="575"/>
        </w:trPr>
        <w:tc>
          <w:tcPr>
            <w:tcW w:w="1710" w:type="dxa"/>
            <w:gridSpan w:val="2"/>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Name</w:t>
            </w:r>
          </w:p>
        </w:tc>
        <w:tc>
          <w:tcPr>
            <w:tcW w:w="126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particle</w:t>
            </w:r>
          </w:p>
        </w:tc>
        <w:tc>
          <w:tcPr>
            <w:tcW w:w="72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particle</w:t>
            </w:r>
          </w:p>
          <w:p w:rsidR="006940F4" w:rsidRPr="009E697A" w:rsidRDefault="006940F4" w:rsidP="003B3368">
            <w:pPr>
              <w:jc w:val="center"/>
              <w:rPr>
                <w:rFonts w:cs="Arial"/>
                <w:sz w:val="18"/>
                <w:szCs w:val="18"/>
              </w:rPr>
            </w:pPr>
            <w:r w:rsidRPr="009E697A">
              <w:rPr>
                <w:rFonts w:cs="Arial"/>
                <w:sz w:val="18"/>
                <w:szCs w:val="18"/>
              </w:rPr>
              <w:t>symbol</w:t>
            </w:r>
          </w:p>
        </w:tc>
        <w:tc>
          <w:tcPr>
            <w:tcW w:w="90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antiparticle symbol</w:t>
            </w:r>
          </w:p>
        </w:tc>
        <w:tc>
          <w:tcPr>
            <w:tcW w:w="86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Spin</w:t>
            </w:r>
          </w:p>
          <w:p w:rsidR="006940F4" w:rsidRPr="009E697A" w:rsidRDefault="006940F4" w:rsidP="003B3368">
            <w:pPr>
              <w:jc w:val="center"/>
              <w:rPr>
                <w:rFonts w:cs="Arial"/>
                <w:sz w:val="18"/>
                <w:szCs w:val="18"/>
              </w:rPr>
            </w:pP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rsidR="006940F4" w:rsidRDefault="006940F4" w:rsidP="003B3368">
            <w:pPr>
              <w:jc w:val="center"/>
              <w:rPr>
                <w:rFonts w:cs="Arial"/>
                <w:sz w:val="18"/>
                <w:szCs w:val="18"/>
              </w:rPr>
            </w:pPr>
            <w:r w:rsidRPr="009E697A">
              <w:rPr>
                <w:rFonts w:cs="Arial"/>
                <w:sz w:val="18"/>
                <w:szCs w:val="18"/>
              </w:rPr>
              <w:t>Rest Mass</w:t>
            </w:r>
          </w:p>
          <w:p w:rsidR="006940F4" w:rsidRPr="009E697A" w:rsidRDefault="006940F4" w:rsidP="003B3368">
            <w:pPr>
              <w:jc w:val="center"/>
              <w:rPr>
                <w:rFonts w:cs="Arial"/>
                <w:sz w:val="18"/>
                <w:szCs w:val="18"/>
              </w:rPr>
            </w:pPr>
            <w:r w:rsidRPr="009E697A">
              <w:rPr>
                <w:rFonts w:cs="Arial"/>
                <w:sz w:val="18"/>
                <w:szCs w:val="18"/>
              </w:rPr>
              <w:t>(in m</w:t>
            </w:r>
            <w:r w:rsidRPr="009E697A">
              <w:rPr>
                <w:rFonts w:cs="Arial"/>
                <w:sz w:val="18"/>
                <w:szCs w:val="18"/>
                <w:vertAlign w:val="subscript"/>
              </w:rPr>
              <w:t>e</w:t>
            </w:r>
            <w:r w:rsidRPr="009E697A">
              <w:rPr>
                <w:rFonts w:cs="Arial"/>
                <w:sz w:val="18"/>
                <w:szCs w:val="18"/>
              </w:rPr>
              <w:t>)</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Rest Energy</w:t>
            </w:r>
          </w:p>
          <w:p w:rsidR="006940F4" w:rsidRPr="009E697A" w:rsidRDefault="006940F4" w:rsidP="003B3368">
            <w:pPr>
              <w:jc w:val="center"/>
              <w:rPr>
                <w:rFonts w:cs="Arial"/>
                <w:sz w:val="18"/>
                <w:szCs w:val="18"/>
              </w:rPr>
            </w:pPr>
            <w:r>
              <w:rPr>
                <w:rFonts w:cs="Arial"/>
                <w:sz w:val="18"/>
                <w:szCs w:val="18"/>
              </w:rPr>
              <w:t>(MeV)</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Lifetime</w:t>
            </w:r>
          </w:p>
          <w:p w:rsidR="006940F4" w:rsidRPr="009E697A" w:rsidRDefault="006940F4" w:rsidP="003B3368">
            <w:pPr>
              <w:jc w:val="center"/>
              <w:rPr>
                <w:rFonts w:cs="Arial"/>
                <w:sz w:val="18"/>
                <w:szCs w:val="18"/>
              </w:rPr>
            </w:pPr>
            <w:r>
              <w:rPr>
                <w:rFonts w:cs="Arial"/>
                <w:sz w:val="18"/>
                <w:szCs w:val="18"/>
              </w:rPr>
              <w:t>(s)</w:t>
            </w:r>
          </w:p>
        </w:tc>
      </w:tr>
      <w:tr w:rsidR="006940F4" w:rsidRPr="00C15684">
        <w:tc>
          <w:tcPr>
            <w:tcW w:w="81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r w:rsidRPr="009E697A">
              <w:rPr>
                <w:rFonts w:cs="Arial"/>
                <w:sz w:val="18"/>
                <w:szCs w:val="18"/>
              </w:rPr>
              <w:t>Photon</w:t>
            </w:r>
          </w:p>
        </w:tc>
        <w:tc>
          <w:tcPr>
            <w:tcW w:w="1260" w:type="dxa"/>
            <w:tcBorders>
              <w:top w:val="single" w:sz="4" w:space="0" w:color="auto"/>
              <w:left w:val="single" w:sz="4" w:space="0" w:color="auto"/>
              <w:bottom w:val="single" w:sz="4" w:space="0" w:color="auto"/>
            </w:tcBorders>
            <w:vAlign w:val="center"/>
          </w:tcPr>
          <w:p w:rsidR="006940F4" w:rsidRPr="009E697A" w:rsidRDefault="006940F4" w:rsidP="003B3368">
            <w:pPr>
              <w:rPr>
                <w:rFonts w:cs="Arial"/>
                <w:sz w:val="18"/>
                <w:szCs w:val="18"/>
              </w:rPr>
            </w:pPr>
            <w:r w:rsidRPr="009E697A">
              <w:rPr>
                <w:rFonts w:cs="Arial"/>
                <w:sz w:val="18"/>
                <w:szCs w:val="18"/>
              </w:rPr>
              <w:t>photon</w:t>
            </w:r>
          </w:p>
        </w:tc>
        <w:tc>
          <w:tcPr>
            <w:tcW w:w="720" w:type="dxa"/>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9E697A">
              <w:rPr>
                <w:rFonts w:cs="Arial"/>
                <w:position w:val="-8"/>
                <w:sz w:val="18"/>
                <w:szCs w:val="18"/>
              </w:rPr>
              <w:object w:dxaOrig="160" w:dyaOrig="220">
                <v:shape id="_x0000_i1028" type="#_x0000_t75" style="width:8.4pt;height:11.4pt" o:ole="">
                  <v:imagedata r:id="rId25" o:title=""/>
                </v:shape>
                <o:OLEObject Type="Embed" ProgID="Equation.DSMT4" ShapeID="_x0000_i1028" DrawAspect="Content" ObjectID="_1525683392" r:id="rId26"/>
              </w:object>
            </w:r>
          </w:p>
        </w:tc>
        <w:tc>
          <w:tcPr>
            <w:tcW w:w="900" w:type="dxa"/>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9E697A">
              <w:rPr>
                <w:rFonts w:cs="Arial"/>
                <w:position w:val="-8"/>
                <w:sz w:val="18"/>
                <w:szCs w:val="18"/>
              </w:rPr>
              <w:object w:dxaOrig="160" w:dyaOrig="220">
                <v:shape id="_x0000_i1029" type="#_x0000_t75" style="width:8.4pt;height:11.4pt" o:ole="">
                  <v:imagedata r:id="rId25" o:title=""/>
                </v:shape>
                <o:OLEObject Type="Embed" ProgID="Equation.DSMT4" ShapeID="_x0000_i1029" DrawAspect="Content" ObjectID="_1525683393" r:id="rId27"/>
              </w:object>
            </w:r>
          </w:p>
        </w:tc>
        <w:tc>
          <w:tcPr>
            <w:tcW w:w="860" w:type="dxa"/>
            <w:tcBorders>
              <w:top w:val="single" w:sz="4" w:space="0" w:color="auto"/>
              <w:left w:val="nil"/>
              <w:bottom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1</w:t>
            </w:r>
          </w:p>
        </w:tc>
        <w:tc>
          <w:tcPr>
            <w:tcW w:w="1210" w:type="dxa"/>
            <w:tcBorders>
              <w:top w:val="single" w:sz="4" w:space="0" w:color="auto"/>
              <w:bottom w:val="single" w:sz="4" w:space="0" w:color="auto"/>
            </w:tcBorders>
            <w:shd w:val="clear" w:color="auto" w:fill="auto"/>
            <w:vAlign w:val="center"/>
          </w:tcPr>
          <w:p w:rsidR="006940F4" w:rsidRPr="009E697A" w:rsidRDefault="006940F4" w:rsidP="003B3368">
            <w:pPr>
              <w:jc w:val="center"/>
              <w:rPr>
                <w:rFonts w:cs="Arial"/>
                <w:sz w:val="18"/>
                <w:szCs w:val="18"/>
              </w:rPr>
            </w:pPr>
            <w:r w:rsidRPr="009E697A">
              <w:rPr>
                <w:rFonts w:cs="Arial"/>
                <w:sz w:val="18"/>
                <w:szCs w:val="18"/>
              </w:rPr>
              <w:t>0</w:t>
            </w:r>
          </w:p>
        </w:tc>
        <w:tc>
          <w:tcPr>
            <w:tcW w:w="990" w:type="dxa"/>
            <w:tcBorders>
              <w:top w:val="single" w:sz="4" w:space="0" w:color="auto"/>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0</w:t>
            </w:r>
          </w:p>
        </w:tc>
        <w:tc>
          <w:tcPr>
            <w:tcW w:w="1260" w:type="dxa"/>
            <w:tcBorders>
              <w:top w:val="single" w:sz="4" w:space="0" w:color="auto"/>
              <w:bottom w:val="single" w:sz="4" w:space="0" w:color="auto"/>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rPr>
          <w:trHeight w:val="305"/>
        </w:trPr>
        <w:tc>
          <w:tcPr>
            <w:tcW w:w="810" w:type="dxa"/>
            <w:vMerge w:val="restart"/>
            <w:tcBorders>
              <w:top w:val="single" w:sz="4" w:space="0" w:color="auto"/>
              <w:left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val="restart"/>
            <w:tcBorders>
              <w:top w:val="single" w:sz="4" w:space="0" w:color="auto"/>
              <w:left w:val="single" w:sz="4" w:space="0" w:color="auto"/>
              <w:right w:val="single" w:sz="4" w:space="0" w:color="auto"/>
            </w:tcBorders>
            <w:vAlign w:val="center"/>
          </w:tcPr>
          <w:p w:rsidR="006940F4" w:rsidRPr="009E697A" w:rsidRDefault="006940F4" w:rsidP="003B3368">
            <w:pPr>
              <w:rPr>
                <w:rFonts w:cs="Arial"/>
                <w:sz w:val="18"/>
                <w:szCs w:val="18"/>
              </w:rPr>
            </w:pPr>
            <w:r w:rsidRPr="009E697A">
              <w:rPr>
                <w:rFonts w:cs="Arial"/>
                <w:sz w:val="18"/>
                <w:szCs w:val="18"/>
              </w:rPr>
              <w:t>Leptons</w:t>
            </w:r>
          </w:p>
        </w:tc>
        <w:tc>
          <w:tcPr>
            <w:tcW w:w="1260" w:type="dxa"/>
            <w:tcBorders>
              <w:top w:val="single" w:sz="4" w:space="0" w:color="auto"/>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 xml:space="preserve">electron </w:t>
            </w:r>
          </w:p>
        </w:tc>
        <w:tc>
          <w:tcPr>
            <w:tcW w:w="720" w:type="dxa"/>
            <w:tcBorders>
              <w:top w:val="single" w:sz="4" w:space="0" w:color="auto"/>
            </w:tcBorders>
            <w:vAlign w:val="center"/>
          </w:tcPr>
          <w:p w:rsidR="006940F4" w:rsidRPr="009E697A" w:rsidRDefault="006940F4" w:rsidP="003B3368">
            <w:pPr>
              <w:jc w:val="center"/>
              <w:rPr>
                <w:rFonts w:cs="Arial"/>
                <w:sz w:val="18"/>
                <w:szCs w:val="18"/>
              </w:rPr>
            </w:pPr>
            <w:r w:rsidRPr="009E697A">
              <w:rPr>
                <w:rFonts w:cs="Arial"/>
                <w:position w:val="-6"/>
                <w:sz w:val="18"/>
                <w:szCs w:val="18"/>
              </w:rPr>
              <w:object w:dxaOrig="240" w:dyaOrig="279">
                <v:shape id="_x0000_i1030" type="#_x0000_t75" style="width:12pt;height:14.4pt" o:ole="">
                  <v:imagedata r:id="rId28" o:title=""/>
                </v:shape>
                <o:OLEObject Type="Embed" ProgID="Equation.DSMT4" ShapeID="_x0000_i1030" DrawAspect="Content" ObjectID="_1525683394" r:id="rId29"/>
              </w:object>
            </w:r>
          </w:p>
        </w:tc>
        <w:tc>
          <w:tcPr>
            <w:tcW w:w="900" w:type="dxa"/>
            <w:tcBorders>
              <w:top w:val="single" w:sz="4" w:space="0" w:color="auto"/>
            </w:tcBorders>
            <w:vAlign w:val="center"/>
          </w:tcPr>
          <w:p w:rsidR="006940F4" w:rsidRPr="009E697A" w:rsidRDefault="006940F4" w:rsidP="003B3368">
            <w:pPr>
              <w:jc w:val="center"/>
              <w:rPr>
                <w:rFonts w:cs="Arial"/>
                <w:sz w:val="18"/>
                <w:szCs w:val="18"/>
              </w:rPr>
            </w:pPr>
            <w:r w:rsidRPr="009E697A">
              <w:rPr>
                <w:rFonts w:cs="Arial"/>
                <w:position w:val="-6"/>
                <w:sz w:val="18"/>
                <w:szCs w:val="18"/>
              </w:rPr>
              <w:object w:dxaOrig="240" w:dyaOrig="279">
                <v:shape id="_x0000_i1031" type="#_x0000_t75" style="width:12pt;height:14.4pt" o:ole="">
                  <v:imagedata r:id="rId30" o:title=""/>
                </v:shape>
                <o:OLEObject Type="Embed" ProgID="Equation.DSMT4" ShapeID="_x0000_i1031" DrawAspect="Content" ObjectID="_1525683395" r:id="rId31"/>
              </w:object>
            </w:r>
          </w:p>
        </w:tc>
        <w:tc>
          <w:tcPr>
            <w:tcW w:w="860" w:type="dxa"/>
            <w:vMerge w:val="restart"/>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 xml:space="preserve">½ </w:t>
            </w:r>
          </w:p>
        </w:tc>
        <w:tc>
          <w:tcPr>
            <w:tcW w:w="1210" w:type="dxa"/>
            <w:tcBorders>
              <w:top w:val="single" w:sz="4" w:space="0" w:color="auto"/>
              <w:left w:val="nil"/>
            </w:tcBorders>
            <w:shd w:val="clear" w:color="auto" w:fill="auto"/>
            <w:vAlign w:val="center"/>
          </w:tcPr>
          <w:p w:rsidR="006940F4" w:rsidRPr="009E697A" w:rsidRDefault="006940F4" w:rsidP="003B3368">
            <w:pPr>
              <w:jc w:val="center"/>
              <w:rPr>
                <w:rFonts w:cs="Arial"/>
                <w:sz w:val="18"/>
                <w:szCs w:val="18"/>
              </w:rPr>
            </w:pPr>
            <w:r>
              <w:rPr>
                <w:rFonts w:cs="Arial"/>
                <w:sz w:val="18"/>
                <w:szCs w:val="18"/>
              </w:rPr>
              <w:t>1</w:t>
            </w:r>
          </w:p>
        </w:tc>
        <w:tc>
          <w:tcPr>
            <w:tcW w:w="990" w:type="dxa"/>
            <w:tcBorders>
              <w:top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511</w:t>
            </w:r>
          </w:p>
        </w:tc>
        <w:tc>
          <w:tcPr>
            <w:tcW w:w="1260" w:type="dxa"/>
            <w:tcBorders>
              <w:top w:val="single" w:sz="4" w:space="0" w:color="auto"/>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rPr>
          <w:trHeight w:val="305"/>
        </w:trPr>
        <w:tc>
          <w:tcPr>
            <w:tcW w:w="81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electron neutrino</w:t>
            </w:r>
          </w:p>
        </w:tc>
        <w:tc>
          <w:tcPr>
            <w:tcW w:w="720" w:type="dxa"/>
            <w:vAlign w:val="center"/>
          </w:tcPr>
          <w:p w:rsidR="006940F4" w:rsidRPr="009E697A" w:rsidRDefault="006940F4" w:rsidP="003B3368">
            <w:pPr>
              <w:jc w:val="center"/>
              <w:rPr>
                <w:rFonts w:cs="Arial"/>
                <w:sz w:val="18"/>
                <w:szCs w:val="18"/>
              </w:rPr>
            </w:pPr>
            <w:r w:rsidRPr="009E697A">
              <w:rPr>
                <w:rFonts w:cs="Arial"/>
                <w:position w:val="-10"/>
                <w:sz w:val="18"/>
                <w:szCs w:val="18"/>
              </w:rPr>
              <w:object w:dxaOrig="240" w:dyaOrig="300">
                <v:shape id="_x0000_i1032" type="#_x0000_t75" style="width:12pt;height:15pt" o:ole="">
                  <v:imagedata r:id="rId32" o:title=""/>
                </v:shape>
                <o:OLEObject Type="Embed" ProgID="Equation.DSMT4" ShapeID="_x0000_i1032" DrawAspect="Content" ObjectID="_1525683396" r:id="rId33"/>
              </w:object>
            </w:r>
          </w:p>
        </w:tc>
        <w:tc>
          <w:tcPr>
            <w:tcW w:w="900" w:type="dxa"/>
            <w:vAlign w:val="center"/>
          </w:tcPr>
          <w:p w:rsidR="006940F4" w:rsidRPr="009E697A" w:rsidRDefault="006940F4" w:rsidP="003B3368">
            <w:pPr>
              <w:jc w:val="center"/>
              <w:rPr>
                <w:rFonts w:cs="Arial"/>
                <w:sz w:val="18"/>
                <w:szCs w:val="18"/>
              </w:rPr>
            </w:pPr>
            <w:r w:rsidRPr="009E697A">
              <w:rPr>
                <w:rFonts w:cs="Arial"/>
                <w:position w:val="-10"/>
                <w:sz w:val="18"/>
                <w:szCs w:val="18"/>
              </w:rPr>
              <w:object w:dxaOrig="240" w:dyaOrig="300">
                <v:shape id="_x0000_i1033" type="#_x0000_t75" style="width:12pt;height:15pt" o:ole="">
                  <v:imagedata r:id="rId34" o:title=""/>
                </v:shape>
                <o:OLEObject Type="Embed" ProgID="Equation.DSMT4" ShapeID="_x0000_i1033" DrawAspect="Content" ObjectID="_1525683397" r:id="rId35"/>
              </w:object>
            </w:r>
          </w:p>
        </w:tc>
        <w:tc>
          <w:tcPr>
            <w:tcW w:w="860" w:type="dxa"/>
            <w:vMerge/>
            <w:tcBorders>
              <w:top w:val="single" w:sz="4" w:space="0" w:color="auto"/>
              <w:bottom w:val="single" w:sz="4" w:space="0" w:color="auto"/>
            </w:tcBorders>
            <w:vAlign w:val="center"/>
          </w:tcPr>
          <w:p w:rsidR="006940F4" w:rsidRPr="009E697A" w:rsidRDefault="006940F4" w:rsidP="003B3368">
            <w:pPr>
              <w:rPr>
                <w:rFonts w:cs="Arial"/>
                <w:sz w:val="18"/>
                <w:szCs w:val="18"/>
              </w:rPr>
            </w:pPr>
          </w:p>
        </w:tc>
        <w:tc>
          <w:tcPr>
            <w:tcW w:w="1210" w:type="dxa"/>
            <w:tcBorders>
              <w:left w:val="nil"/>
            </w:tcBorders>
            <w:shd w:val="clear" w:color="auto" w:fill="auto"/>
            <w:vAlign w:val="center"/>
          </w:tcPr>
          <w:p w:rsidR="006940F4" w:rsidRPr="009E697A" w:rsidRDefault="006940F4" w:rsidP="003B3368">
            <w:pPr>
              <w:jc w:val="center"/>
              <w:rPr>
                <w:rFonts w:cs="Arial"/>
                <w:sz w:val="18"/>
                <w:szCs w:val="18"/>
              </w:rPr>
            </w:pPr>
            <w:r>
              <w:rPr>
                <w:rFonts w:cs="Arial"/>
                <w:sz w:val="18"/>
                <w:szCs w:val="18"/>
              </w:rPr>
              <w:t>~0</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0</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c>
          <w:tcPr>
            <w:tcW w:w="81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proofErr w:type="spellStart"/>
            <w:r>
              <w:rPr>
                <w:rFonts w:cs="Arial"/>
                <w:sz w:val="18"/>
                <w:szCs w:val="18"/>
              </w:rPr>
              <w:t>muon</w:t>
            </w:r>
            <w:proofErr w:type="spellEnd"/>
          </w:p>
        </w:tc>
        <w:tc>
          <w:tcPr>
            <w:tcW w:w="720" w:type="dxa"/>
            <w:vAlign w:val="center"/>
          </w:tcPr>
          <w:p w:rsidR="006940F4" w:rsidRPr="009E697A" w:rsidRDefault="006940F4" w:rsidP="003B3368">
            <w:pPr>
              <w:jc w:val="center"/>
              <w:rPr>
                <w:rFonts w:cs="Arial"/>
                <w:sz w:val="18"/>
                <w:szCs w:val="18"/>
              </w:rPr>
            </w:pPr>
            <w:r w:rsidRPr="00BB5B62">
              <w:rPr>
                <w:rFonts w:cs="Arial"/>
                <w:position w:val="-8"/>
                <w:sz w:val="18"/>
                <w:szCs w:val="18"/>
              </w:rPr>
              <w:object w:dxaOrig="240" w:dyaOrig="300">
                <v:shape id="_x0000_i1034" type="#_x0000_t75" style="width:12pt;height:15pt" o:ole="">
                  <v:imagedata r:id="rId36" o:title=""/>
                </v:shape>
                <o:OLEObject Type="Embed" ProgID="Equation.DSMT4" ShapeID="_x0000_i1034" DrawAspect="Content" ObjectID="_1525683398" r:id="rId37"/>
              </w:object>
            </w:r>
          </w:p>
        </w:tc>
        <w:tc>
          <w:tcPr>
            <w:tcW w:w="900" w:type="dxa"/>
            <w:vAlign w:val="center"/>
          </w:tcPr>
          <w:p w:rsidR="006940F4" w:rsidRPr="009E697A" w:rsidRDefault="006940F4" w:rsidP="003B3368">
            <w:pPr>
              <w:jc w:val="center"/>
              <w:rPr>
                <w:rFonts w:cs="Arial"/>
                <w:sz w:val="18"/>
                <w:szCs w:val="18"/>
              </w:rPr>
            </w:pPr>
            <w:r w:rsidRPr="00BB5B62">
              <w:rPr>
                <w:rFonts w:cs="Arial"/>
                <w:position w:val="-8"/>
                <w:sz w:val="18"/>
                <w:szCs w:val="18"/>
              </w:rPr>
              <w:object w:dxaOrig="240" w:dyaOrig="300">
                <v:shape id="_x0000_i1035" type="#_x0000_t75" style="width:12pt;height:15pt" o:ole="">
                  <v:imagedata r:id="rId38" o:title=""/>
                </v:shape>
                <o:OLEObject Type="Embed" ProgID="Equation.DSMT4" ShapeID="_x0000_i1035" DrawAspect="Content" ObjectID="_1525683399" r:id="rId39"/>
              </w:object>
            </w:r>
          </w:p>
        </w:tc>
        <w:tc>
          <w:tcPr>
            <w:tcW w:w="860" w:type="dxa"/>
            <w:vMerge/>
            <w:tcBorders>
              <w:top w:val="single" w:sz="4" w:space="0" w:color="auto"/>
              <w:bottom w:val="single" w:sz="4" w:space="0" w:color="auto"/>
            </w:tcBorders>
            <w:vAlign w:val="center"/>
          </w:tcPr>
          <w:p w:rsidR="006940F4" w:rsidRPr="009E697A" w:rsidRDefault="006940F4" w:rsidP="003B3368">
            <w:pPr>
              <w:rPr>
                <w:rFonts w:cs="Arial"/>
                <w:sz w:val="18"/>
                <w:szCs w:val="18"/>
              </w:rPr>
            </w:pPr>
          </w:p>
        </w:tc>
        <w:tc>
          <w:tcPr>
            <w:tcW w:w="1210" w:type="dxa"/>
            <w:tcBorders>
              <w:left w:val="nil"/>
            </w:tcBorders>
            <w:shd w:val="clear" w:color="auto" w:fill="auto"/>
            <w:vAlign w:val="center"/>
          </w:tcPr>
          <w:p w:rsidR="006940F4" w:rsidRPr="009E697A" w:rsidRDefault="006940F4" w:rsidP="003B3368">
            <w:pPr>
              <w:jc w:val="center"/>
              <w:rPr>
                <w:rFonts w:cs="Arial"/>
                <w:sz w:val="18"/>
                <w:szCs w:val="18"/>
              </w:rPr>
            </w:pPr>
            <w:r>
              <w:rPr>
                <w:rFonts w:cs="Arial"/>
                <w:sz w:val="18"/>
                <w:szCs w:val="18"/>
              </w:rPr>
              <w:t>207</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05.7</w:t>
            </w:r>
          </w:p>
        </w:tc>
        <w:tc>
          <w:tcPr>
            <w:tcW w:w="1260" w:type="dxa"/>
            <w:tcBorders>
              <w:right w:val="single" w:sz="4" w:space="0" w:color="auto"/>
            </w:tcBorders>
            <w:shd w:val="clear" w:color="auto" w:fill="auto"/>
            <w:vAlign w:val="center"/>
          </w:tcPr>
          <w:p w:rsidR="006940F4" w:rsidRPr="00306797" w:rsidRDefault="006940F4" w:rsidP="003B3368">
            <w:pPr>
              <w:jc w:val="center"/>
              <w:rPr>
                <w:rFonts w:cs="Arial"/>
                <w:sz w:val="18"/>
                <w:szCs w:val="18"/>
                <w:vertAlign w:val="superscript"/>
              </w:rPr>
            </w:pPr>
            <w:r>
              <w:rPr>
                <w:rFonts w:cs="Arial"/>
                <w:sz w:val="18"/>
                <w:szCs w:val="18"/>
              </w:rPr>
              <w:t>2.2 x 10</w:t>
            </w:r>
            <w:r>
              <w:rPr>
                <w:rFonts w:cs="Arial"/>
                <w:sz w:val="18"/>
                <w:szCs w:val="18"/>
                <w:vertAlign w:val="superscript"/>
              </w:rPr>
              <w:t>-6</w:t>
            </w:r>
          </w:p>
        </w:tc>
      </w:tr>
      <w:tr w:rsidR="006940F4" w:rsidRPr="00C15684">
        <w:tc>
          <w:tcPr>
            <w:tcW w:w="81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proofErr w:type="spellStart"/>
            <w:r>
              <w:rPr>
                <w:rFonts w:cs="Arial"/>
                <w:sz w:val="18"/>
                <w:szCs w:val="18"/>
              </w:rPr>
              <w:t>muon</w:t>
            </w:r>
            <w:proofErr w:type="spellEnd"/>
            <w:r>
              <w:rPr>
                <w:rFonts w:cs="Arial"/>
                <w:sz w:val="18"/>
                <w:szCs w:val="18"/>
              </w:rPr>
              <w:t xml:space="preserve"> neutrino</w:t>
            </w:r>
          </w:p>
        </w:tc>
        <w:tc>
          <w:tcPr>
            <w:tcW w:w="720" w:type="dxa"/>
            <w:vAlign w:val="center"/>
          </w:tcPr>
          <w:p w:rsidR="006940F4" w:rsidRPr="009E697A" w:rsidRDefault="006940F4" w:rsidP="003B3368">
            <w:pPr>
              <w:jc w:val="center"/>
              <w:rPr>
                <w:rFonts w:cs="Arial"/>
                <w:sz w:val="18"/>
                <w:szCs w:val="18"/>
              </w:rPr>
            </w:pPr>
            <w:r w:rsidRPr="00C037F3">
              <w:rPr>
                <w:rFonts w:cs="Arial"/>
                <w:position w:val="-12"/>
                <w:sz w:val="18"/>
                <w:szCs w:val="18"/>
              </w:rPr>
              <w:object w:dxaOrig="240" w:dyaOrig="320">
                <v:shape id="_x0000_i1036" type="#_x0000_t75" style="width:12pt;height:15.6pt" o:ole="">
                  <v:imagedata r:id="rId40" o:title=""/>
                </v:shape>
                <o:OLEObject Type="Embed" ProgID="Equation.DSMT4" ShapeID="_x0000_i1036" DrawAspect="Content" ObjectID="_1525683400" r:id="rId41"/>
              </w:object>
            </w:r>
          </w:p>
        </w:tc>
        <w:tc>
          <w:tcPr>
            <w:tcW w:w="900" w:type="dxa"/>
            <w:vAlign w:val="center"/>
          </w:tcPr>
          <w:p w:rsidR="006940F4" w:rsidRPr="009E697A" w:rsidRDefault="006940F4" w:rsidP="003B3368">
            <w:pPr>
              <w:jc w:val="center"/>
              <w:rPr>
                <w:rFonts w:cs="Arial"/>
                <w:sz w:val="18"/>
                <w:szCs w:val="18"/>
              </w:rPr>
            </w:pPr>
            <w:r w:rsidRPr="00C037F3">
              <w:rPr>
                <w:rFonts w:cs="Arial"/>
                <w:position w:val="-12"/>
                <w:sz w:val="18"/>
                <w:szCs w:val="18"/>
              </w:rPr>
              <w:object w:dxaOrig="240" w:dyaOrig="320">
                <v:shape id="_x0000_i1037" type="#_x0000_t75" style="width:12pt;height:15.6pt" o:ole="">
                  <v:imagedata r:id="rId42" o:title=""/>
                </v:shape>
                <o:OLEObject Type="Embed" ProgID="Equation.DSMT4" ShapeID="_x0000_i1037" DrawAspect="Content" ObjectID="_1525683401" r:id="rId43"/>
              </w:object>
            </w:r>
          </w:p>
        </w:tc>
        <w:tc>
          <w:tcPr>
            <w:tcW w:w="860" w:type="dxa"/>
            <w:vMerge/>
            <w:tcBorders>
              <w:top w:val="single" w:sz="4" w:space="0" w:color="auto"/>
              <w:bottom w:val="single" w:sz="4" w:space="0" w:color="auto"/>
            </w:tcBorders>
            <w:vAlign w:val="center"/>
          </w:tcPr>
          <w:p w:rsidR="006940F4" w:rsidRPr="009E697A" w:rsidRDefault="006940F4" w:rsidP="003B3368">
            <w:pPr>
              <w:rPr>
                <w:rFonts w:cs="Arial"/>
                <w:sz w:val="18"/>
                <w:szCs w:val="18"/>
              </w:rPr>
            </w:pPr>
          </w:p>
        </w:tc>
        <w:tc>
          <w:tcPr>
            <w:tcW w:w="1210" w:type="dxa"/>
            <w:tcBorders>
              <w:left w:val="nil"/>
            </w:tcBorders>
            <w:shd w:val="clear" w:color="auto" w:fill="auto"/>
            <w:vAlign w:val="center"/>
          </w:tcPr>
          <w:p w:rsidR="006940F4" w:rsidRPr="009E697A" w:rsidRDefault="006940F4" w:rsidP="003B3368">
            <w:pPr>
              <w:jc w:val="center"/>
              <w:rPr>
                <w:rFonts w:cs="Arial"/>
                <w:sz w:val="18"/>
                <w:szCs w:val="18"/>
              </w:rPr>
            </w:pPr>
            <w:r>
              <w:rPr>
                <w:rFonts w:cs="Arial"/>
                <w:sz w:val="18"/>
                <w:szCs w:val="18"/>
              </w:rPr>
              <w:t>~0</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0</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c>
          <w:tcPr>
            <w:tcW w:w="81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proofErr w:type="spellStart"/>
            <w:r>
              <w:rPr>
                <w:rFonts w:cs="Arial"/>
                <w:sz w:val="18"/>
                <w:szCs w:val="18"/>
              </w:rPr>
              <w:t>tauon</w:t>
            </w:r>
            <w:proofErr w:type="spellEnd"/>
          </w:p>
        </w:tc>
        <w:tc>
          <w:tcPr>
            <w:tcW w:w="720" w:type="dxa"/>
            <w:vAlign w:val="center"/>
          </w:tcPr>
          <w:p w:rsidR="006940F4" w:rsidRPr="009E697A" w:rsidRDefault="006940F4" w:rsidP="003B3368">
            <w:pPr>
              <w:jc w:val="center"/>
              <w:rPr>
                <w:rFonts w:cs="Arial"/>
                <w:sz w:val="18"/>
                <w:szCs w:val="18"/>
              </w:rPr>
            </w:pPr>
            <w:r w:rsidRPr="00BB5B62">
              <w:rPr>
                <w:rFonts w:cs="Arial"/>
                <w:position w:val="-6"/>
                <w:sz w:val="18"/>
                <w:szCs w:val="18"/>
              </w:rPr>
              <w:object w:dxaOrig="220" w:dyaOrig="279">
                <v:shape id="_x0000_i1038" type="#_x0000_t75" style="width:11.4pt;height:14.4pt" o:ole="">
                  <v:imagedata r:id="rId44" o:title=""/>
                </v:shape>
                <o:OLEObject Type="Embed" ProgID="Equation.DSMT4" ShapeID="_x0000_i1038" DrawAspect="Content" ObjectID="_1525683402" r:id="rId45"/>
              </w:object>
            </w:r>
          </w:p>
        </w:tc>
        <w:tc>
          <w:tcPr>
            <w:tcW w:w="900" w:type="dxa"/>
            <w:vAlign w:val="center"/>
          </w:tcPr>
          <w:p w:rsidR="006940F4" w:rsidRPr="009E697A" w:rsidRDefault="006940F4" w:rsidP="003B3368">
            <w:pPr>
              <w:jc w:val="center"/>
              <w:rPr>
                <w:rFonts w:cs="Arial"/>
                <w:sz w:val="18"/>
                <w:szCs w:val="18"/>
              </w:rPr>
            </w:pPr>
            <w:r w:rsidRPr="00BB5B62">
              <w:rPr>
                <w:rFonts w:cs="Arial"/>
                <w:position w:val="-6"/>
                <w:sz w:val="18"/>
                <w:szCs w:val="18"/>
              </w:rPr>
              <w:object w:dxaOrig="220" w:dyaOrig="279">
                <v:shape id="_x0000_i1039" type="#_x0000_t75" style="width:11.4pt;height:14.4pt" o:ole="">
                  <v:imagedata r:id="rId46" o:title=""/>
                </v:shape>
                <o:OLEObject Type="Embed" ProgID="Equation.DSMT4" ShapeID="_x0000_i1039" DrawAspect="Content" ObjectID="_1525683403" r:id="rId47"/>
              </w:object>
            </w:r>
          </w:p>
        </w:tc>
        <w:tc>
          <w:tcPr>
            <w:tcW w:w="860" w:type="dxa"/>
            <w:vMerge/>
            <w:tcBorders>
              <w:top w:val="single" w:sz="4" w:space="0" w:color="auto"/>
              <w:bottom w:val="single" w:sz="4" w:space="0" w:color="auto"/>
            </w:tcBorders>
            <w:vAlign w:val="center"/>
          </w:tcPr>
          <w:p w:rsidR="006940F4" w:rsidRPr="009E697A" w:rsidRDefault="006940F4" w:rsidP="003B3368">
            <w:pPr>
              <w:rPr>
                <w:rFonts w:cs="Arial"/>
                <w:sz w:val="18"/>
                <w:szCs w:val="18"/>
              </w:rPr>
            </w:pPr>
          </w:p>
        </w:tc>
        <w:tc>
          <w:tcPr>
            <w:tcW w:w="1210" w:type="dxa"/>
            <w:tcBorders>
              <w:left w:val="nil"/>
            </w:tcBorders>
            <w:shd w:val="clear" w:color="auto" w:fill="auto"/>
            <w:vAlign w:val="center"/>
          </w:tcPr>
          <w:p w:rsidR="006940F4" w:rsidRPr="009E697A" w:rsidRDefault="006940F4" w:rsidP="003B3368">
            <w:pPr>
              <w:jc w:val="center"/>
              <w:rPr>
                <w:rFonts w:cs="Arial"/>
                <w:sz w:val="18"/>
                <w:szCs w:val="18"/>
              </w:rPr>
            </w:pPr>
            <w:r>
              <w:rPr>
                <w:rFonts w:cs="Arial"/>
                <w:sz w:val="18"/>
                <w:szCs w:val="18"/>
              </w:rPr>
              <w:t>3477</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784</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2.9 x 10</w:t>
            </w:r>
            <w:r>
              <w:rPr>
                <w:rFonts w:cs="Arial"/>
                <w:sz w:val="18"/>
                <w:szCs w:val="18"/>
                <w:vertAlign w:val="superscript"/>
              </w:rPr>
              <w:t>-13</w:t>
            </w:r>
          </w:p>
        </w:tc>
      </w:tr>
      <w:tr w:rsidR="006940F4" w:rsidRPr="00C15684">
        <w:tc>
          <w:tcPr>
            <w:tcW w:w="81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bottom w:val="single" w:sz="4" w:space="0" w:color="auto"/>
            </w:tcBorders>
            <w:vAlign w:val="center"/>
          </w:tcPr>
          <w:p w:rsidR="006940F4" w:rsidRPr="009E697A" w:rsidRDefault="006940F4" w:rsidP="003B3368">
            <w:pPr>
              <w:rPr>
                <w:rFonts w:cs="Arial"/>
                <w:sz w:val="18"/>
                <w:szCs w:val="18"/>
              </w:rPr>
            </w:pPr>
            <w:proofErr w:type="spellStart"/>
            <w:r>
              <w:rPr>
                <w:rFonts w:cs="Arial"/>
                <w:sz w:val="18"/>
                <w:szCs w:val="18"/>
              </w:rPr>
              <w:t>tauon</w:t>
            </w:r>
            <w:proofErr w:type="spellEnd"/>
            <w:r>
              <w:rPr>
                <w:rFonts w:cs="Arial"/>
                <w:sz w:val="18"/>
                <w:szCs w:val="18"/>
              </w:rPr>
              <w:t xml:space="preserve"> neutrino</w:t>
            </w:r>
          </w:p>
        </w:tc>
        <w:tc>
          <w:tcPr>
            <w:tcW w:w="720" w:type="dxa"/>
            <w:tcBorders>
              <w:bottom w:val="single" w:sz="4" w:space="0" w:color="auto"/>
            </w:tcBorders>
            <w:vAlign w:val="center"/>
          </w:tcPr>
          <w:p w:rsidR="006940F4" w:rsidRPr="009E697A" w:rsidRDefault="006940F4" w:rsidP="003B3368">
            <w:pPr>
              <w:jc w:val="center"/>
              <w:rPr>
                <w:rFonts w:cs="Arial"/>
                <w:sz w:val="18"/>
                <w:szCs w:val="18"/>
              </w:rPr>
            </w:pPr>
            <w:r w:rsidRPr="009E697A">
              <w:rPr>
                <w:rFonts w:cs="Arial"/>
                <w:position w:val="-10"/>
                <w:sz w:val="18"/>
                <w:szCs w:val="18"/>
              </w:rPr>
              <w:object w:dxaOrig="220" w:dyaOrig="300">
                <v:shape id="_x0000_i1040" type="#_x0000_t75" style="width:11.4pt;height:15pt" o:ole="">
                  <v:imagedata r:id="rId48" o:title=""/>
                </v:shape>
                <o:OLEObject Type="Embed" ProgID="Equation.DSMT4" ShapeID="_x0000_i1040" DrawAspect="Content" ObjectID="_1525683404" r:id="rId49"/>
              </w:object>
            </w:r>
          </w:p>
        </w:tc>
        <w:tc>
          <w:tcPr>
            <w:tcW w:w="900" w:type="dxa"/>
            <w:tcBorders>
              <w:bottom w:val="single" w:sz="4" w:space="0" w:color="auto"/>
            </w:tcBorders>
            <w:vAlign w:val="center"/>
          </w:tcPr>
          <w:p w:rsidR="006940F4" w:rsidRPr="009E697A" w:rsidRDefault="006940F4" w:rsidP="003B3368">
            <w:pPr>
              <w:jc w:val="center"/>
              <w:rPr>
                <w:rFonts w:cs="Arial"/>
                <w:sz w:val="18"/>
                <w:szCs w:val="18"/>
              </w:rPr>
            </w:pPr>
            <w:r w:rsidRPr="009E697A">
              <w:rPr>
                <w:rFonts w:cs="Arial"/>
                <w:position w:val="-10"/>
                <w:sz w:val="18"/>
                <w:szCs w:val="18"/>
              </w:rPr>
              <w:object w:dxaOrig="220" w:dyaOrig="300">
                <v:shape id="_x0000_i1041" type="#_x0000_t75" style="width:11.4pt;height:15pt" o:ole="">
                  <v:imagedata r:id="rId50" o:title=""/>
                </v:shape>
                <o:OLEObject Type="Embed" ProgID="Equation.DSMT4" ShapeID="_x0000_i1041" DrawAspect="Content" ObjectID="_1525683405" r:id="rId51"/>
              </w:object>
            </w:r>
          </w:p>
        </w:tc>
        <w:tc>
          <w:tcPr>
            <w:tcW w:w="860" w:type="dxa"/>
            <w:vMerge/>
            <w:tcBorders>
              <w:top w:val="single" w:sz="4" w:space="0" w:color="auto"/>
              <w:bottom w:val="single" w:sz="4" w:space="0" w:color="auto"/>
            </w:tcBorders>
            <w:vAlign w:val="center"/>
          </w:tcPr>
          <w:p w:rsidR="006940F4" w:rsidRPr="009E697A" w:rsidRDefault="006940F4" w:rsidP="003B3368">
            <w:pPr>
              <w:rPr>
                <w:rFonts w:cs="Arial"/>
                <w:sz w:val="18"/>
                <w:szCs w:val="18"/>
              </w:rPr>
            </w:pPr>
          </w:p>
        </w:tc>
        <w:tc>
          <w:tcPr>
            <w:tcW w:w="1210" w:type="dxa"/>
            <w:tcBorders>
              <w:left w:val="nil"/>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lt;47</w:t>
            </w:r>
          </w:p>
        </w:tc>
        <w:tc>
          <w:tcPr>
            <w:tcW w:w="990" w:type="dxa"/>
            <w:tcBorders>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lt;24</w:t>
            </w:r>
          </w:p>
        </w:tc>
        <w:tc>
          <w:tcPr>
            <w:tcW w:w="1260" w:type="dxa"/>
            <w:tcBorders>
              <w:bottom w:val="single" w:sz="4" w:space="0" w:color="auto"/>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c>
          <w:tcPr>
            <w:tcW w:w="810" w:type="dxa"/>
            <w:vMerge w:val="restart"/>
            <w:tcBorders>
              <w:top w:val="single" w:sz="4" w:space="0" w:color="auto"/>
              <w:left w:val="single" w:sz="4" w:space="0" w:color="auto"/>
              <w:bottom w:val="single" w:sz="4" w:space="0" w:color="auto"/>
              <w:right w:val="single" w:sz="4" w:space="0" w:color="auto"/>
            </w:tcBorders>
            <w:textDirection w:val="btLr"/>
            <w:vAlign w:val="center"/>
          </w:tcPr>
          <w:p w:rsidR="006940F4" w:rsidRPr="009E697A" w:rsidRDefault="006940F4" w:rsidP="003B3368">
            <w:pPr>
              <w:ind w:left="113" w:right="113"/>
              <w:jc w:val="center"/>
              <w:rPr>
                <w:rFonts w:cs="Arial"/>
                <w:sz w:val="18"/>
                <w:szCs w:val="18"/>
              </w:rPr>
            </w:pPr>
            <w:r>
              <w:rPr>
                <w:rFonts w:cs="Arial"/>
                <w:sz w:val="18"/>
                <w:szCs w:val="18"/>
              </w:rPr>
              <w:t>Hadrons</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r w:rsidRPr="009E697A">
              <w:rPr>
                <w:rFonts w:cs="Arial"/>
                <w:sz w:val="18"/>
                <w:szCs w:val="18"/>
              </w:rPr>
              <w:t>Mesons</w:t>
            </w:r>
          </w:p>
        </w:tc>
        <w:tc>
          <w:tcPr>
            <w:tcW w:w="1260" w:type="dxa"/>
            <w:tcBorders>
              <w:top w:val="single" w:sz="4" w:space="0" w:color="auto"/>
              <w:left w:val="single" w:sz="4" w:space="0" w:color="auto"/>
            </w:tcBorders>
            <w:vAlign w:val="center"/>
          </w:tcPr>
          <w:p w:rsidR="006940F4" w:rsidRDefault="006940F4" w:rsidP="003B3368">
            <w:pPr>
              <w:rPr>
                <w:rFonts w:cs="Arial"/>
                <w:sz w:val="18"/>
                <w:szCs w:val="18"/>
              </w:rPr>
            </w:pPr>
            <w:r w:rsidRPr="0056755A">
              <w:rPr>
                <w:rFonts w:ascii="Symbol" w:hAnsi="Symbol" w:cs="Arial"/>
                <w:sz w:val="18"/>
                <w:szCs w:val="18"/>
              </w:rPr>
              <w:t></w:t>
            </w:r>
            <w:r>
              <w:rPr>
                <w:rFonts w:cs="Arial"/>
                <w:sz w:val="18"/>
                <w:szCs w:val="18"/>
              </w:rPr>
              <w:t xml:space="preserve"> mesons</w:t>
            </w:r>
          </w:p>
          <w:p w:rsidR="006940F4" w:rsidRPr="009E697A" w:rsidRDefault="006940F4" w:rsidP="003B3368">
            <w:pPr>
              <w:rPr>
                <w:rFonts w:cs="Arial"/>
                <w:sz w:val="18"/>
                <w:szCs w:val="18"/>
              </w:rPr>
            </w:pPr>
            <w:r w:rsidRPr="009E697A">
              <w:rPr>
                <w:rFonts w:cs="Arial"/>
                <w:sz w:val="18"/>
                <w:szCs w:val="18"/>
              </w:rPr>
              <w:t>(</w:t>
            </w:r>
            <w:proofErr w:type="spellStart"/>
            <w:r w:rsidRPr="009E697A">
              <w:rPr>
                <w:rFonts w:cs="Arial"/>
                <w:sz w:val="18"/>
                <w:szCs w:val="18"/>
              </w:rPr>
              <w:t>pions</w:t>
            </w:r>
            <w:proofErr w:type="spellEnd"/>
            <w:r w:rsidRPr="009E697A">
              <w:rPr>
                <w:rFonts w:cs="Arial"/>
                <w:sz w:val="18"/>
                <w:szCs w:val="18"/>
              </w:rPr>
              <w:t>)</w:t>
            </w:r>
          </w:p>
        </w:tc>
        <w:tc>
          <w:tcPr>
            <w:tcW w:w="720" w:type="dxa"/>
            <w:tcBorders>
              <w:top w:val="single" w:sz="4" w:space="0" w:color="auto"/>
            </w:tcBorders>
            <w:vAlign w:val="center"/>
          </w:tcPr>
          <w:p w:rsidR="006940F4" w:rsidRDefault="006940F4" w:rsidP="003B3368">
            <w:pPr>
              <w:jc w:val="center"/>
              <w:rPr>
                <w:rFonts w:cs="Arial"/>
                <w:sz w:val="18"/>
                <w:szCs w:val="18"/>
              </w:rPr>
            </w:pPr>
            <w:r w:rsidRPr="009E697A">
              <w:rPr>
                <w:rFonts w:cs="Arial"/>
                <w:position w:val="-6"/>
                <w:sz w:val="18"/>
                <w:szCs w:val="18"/>
              </w:rPr>
              <w:object w:dxaOrig="240" w:dyaOrig="279">
                <v:shape id="_x0000_i1042" type="#_x0000_t75" style="width:12pt;height:14.4pt" o:ole="">
                  <v:imagedata r:id="rId52" o:title=""/>
                </v:shape>
                <o:OLEObject Type="Embed" ProgID="Equation.DSMT4" ShapeID="_x0000_i1042" DrawAspect="Content" ObjectID="_1525683406" r:id="rId53"/>
              </w:object>
            </w:r>
          </w:p>
          <w:p w:rsidR="006940F4" w:rsidRPr="009E697A" w:rsidRDefault="006940F4" w:rsidP="003B3368">
            <w:pPr>
              <w:jc w:val="center"/>
              <w:rPr>
                <w:rFonts w:cs="Arial"/>
                <w:sz w:val="18"/>
                <w:szCs w:val="18"/>
              </w:rPr>
            </w:pPr>
            <w:r w:rsidRPr="009E697A">
              <w:rPr>
                <w:rFonts w:cs="Arial"/>
                <w:position w:val="-6"/>
                <w:sz w:val="18"/>
                <w:szCs w:val="18"/>
              </w:rPr>
              <w:object w:dxaOrig="240" w:dyaOrig="279">
                <v:shape id="_x0000_i1043" type="#_x0000_t75" style="width:12pt;height:14.4pt" o:ole="">
                  <v:imagedata r:id="rId54" o:title=""/>
                </v:shape>
                <o:OLEObject Type="Embed" ProgID="Equation.DSMT4" ShapeID="_x0000_i1043" DrawAspect="Content" ObjectID="_1525683407" r:id="rId55"/>
              </w:object>
            </w:r>
          </w:p>
        </w:tc>
        <w:tc>
          <w:tcPr>
            <w:tcW w:w="900" w:type="dxa"/>
            <w:tcBorders>
              <w:top w:val="single" w:sz="4" w:space="0" w:color="auto"/>
            </w:tcBorders>
            <w:vAlign w:val="center"/>
          </w:tcPr>
          <w:p w:rsidR="006940F4" w:rsidRDefault="006940F4" w:rsidP="003B3368">
            <w:pPr>
              <w:jc w:val="center"/>
              <w:rPr>
                <w:rFonts w:cs="Arial"/>
                <w:sz w:val="18"/>
                <w:szCs w:val="18"/>
              </w:rPr>
            </w:pPr>
            <w:r w:rsidRPr="009E697A">
              <w:rPr>
                <w:rFonts w:cs="Arial"/>
                <w:position w:val="-6"/>
                <w:sz w:val="18"/>
                <w:szCs w:val="18"/>
              </w:rPr>
              <w:object w:dxaOrig="240" w:dyaOrig="279">
                <v:shape id="_x0000_i1044" type="#_x0000_t75" style="width:12pt;height:14.4pt" o:ole="">
                  <v:imagedata r:id="rId56" o:title=""/>
                </v:shape>
                <o:OLEObject Type="Embed" ProgID="Equation.DSMT4" ShapeID="_x0000_i1044" DrawAspect="Content" ObjectID="_1525683408" r:id="rId57"/>
              </w:object>
            </w:r>
          </w:p>
          <w:p w:rsidR="006940F4" w:rsidRPr="009E697A" w:rsidRDefault="006940F4" w:rsidP="003B3368">
            <w:pPr>
              <w:jc w:val="center"/>
              <w:rPr>
                <w:rFonts w:cs="Arial"/>
                <w:sz w:val="18"/>
                <w:szCs w:val="18"/>
              </w:rPr>
            </w:pPr>
            <w:r w:rsidRPr="009E697A">
              <w:rPr>
                <w:rFonts w:cs="Arial"/>
                <w:position w:val="-6"/>
                <w:sz w:val="18"/>
                <w:szCs w:val="18"/>
              </w:rPr>
              <w:object w:dxaOrig="240" w:dyaOrig="279">
                <v:shape id="_x0000_i1045" type="#_x0000_t75" style="width:12pt;height:14.4pt" o:ole="">
                  <v:imagedata r:id="rId58" o:title=""/>
                </v:shape>
                <o:OLEObject Type="Embed" ProgID="Equation.DSMT4" ShapeID="_x0000_i1045" DrawAspect="Content" ObjectID="_1525683409" r:id="rId59"/>
              </w:object>
            </w:r>
          </w:p>
        </w:tc>
        <w:tc>
          <w:tcPr>
            <w:tcW w:w="860" w:type="dxa"/>
            <w:vMerge w:val="restart"/>
            <w:tcBorders>
              <w:top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0</w:t>
            </w:r>
          </w:p>
        </w:tc>
        <w:tc>
          <w:tcPr>
            <w:tcW w:w="1210" w:type="dxa"/>
            <w:tcBorders>
              <w:top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274</w:t>
            </w:r>
          </w:p>
          <w:p w:rsidR="006940F4" w:rsidRPr="009E697A" w:rsidRDefault="006940F4" w:rsidP="003B3368">
            <w:pPr>
              <w:jc w:val="center"/>
              <w:rPr>
                <w:rFonts w:cs="Arial"/>
                <w:sz w:val="18"/>
                <w:szCs w:val="18"/>
              </w:rPr>
            </w:pPr>
            <w:r>
              <w:rPr>
                <w:rFonts w:cs="Arial"/>
                <w:sz w:val="18"/>
                <w:szCs w:val="18"/>
              </w:rPr>
              <w:t>264</w:t>
            </w:r>
          </w:p>
        </w:tc>
        <w:tc>
          <w:tcPr>
            <w:tcW w:w="990" w:type="dxa"/>
            <w:tcBorders>
              <w:top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139.6</w:t>
            </w:r>
          </w:p>
          <w:p w:rsidR="006940F4" w:rsidRPr="009E697A" w:rsidRDefault="006940F4" w:rsidP="003B3368">
            <w:pPr>
              <w:jc w:val="center"/>
              <w:rPr>
                <w:rFonts w:cs="Arial"/>
                <w:sz w:val="18"/>
                <w:szCs w:val="18"/>
              </w:rPr>
            </w:pPr>
            <w:r>
              <w:rPr>
                <w:rFonts w:cs="Arial"/>
                <w:sz w:val="18"/>
                <w:szCs w:val="18"/>
              </w:rPr>
              <w:t>135.0</w:t>
            </w:r>
          </w:p>
        </w:tc>
        <w:tc>
          <w:tcPr>
            <w:tcW w:w="1260" w:type="dxa"/>
            <w:tcBorders>
              <w:top w:val="single" w:sz="4" w:space="0" w:color="auto"/>
              <w:right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2.6 x 10</w:t>
            </w:r>
            <w:r>
              <w:rPr>
                <w:rFonts w:cs="Arial"/>
                <w:sz w:val="18"/>
                <w:szCs w:val="18"/>
                <w:vertAlign w:val="superscript"/>
              </w:rPr>
              <w:t>-8</w:t>
            </w:r>
          </w:p>
          <w:p w:rsidR="006940F4" w:rsidRPr="00306797" w:rsidRDefault="006940F4" w:rsidP="003B3368">
            <w:pPr>
              <w:jc w:val="center"/>
              <w:rPr>
                <w:rFonts w:cs="Arial"/>
                <w:sz w:val="18"/>
                <w:szCs w:val="18"/>
              </w:rPr>
            </w:pPr>
            <w:r>
              <w:rPr>
                <w:rFonts w:cs="Arial"/>
                <w:sz w:val="18"/>
                <w:szCs w:val="18"/>
              </w:rPr>
              <w:t>8.4 x 10</w:t>
            </w:r>
            <w:r>
              <w:rPr>
                <w:rFonts w:cs="Arial"/>
                <w:sz w:val="18"/>
                <w:szCs w:val="18"/>
                <w:vertAlign w:val="superscript"/>
              </w:rPr>
              <w:t>-17</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val="restart"/>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K mesons</w:t>
            </w:r>
          </w:p>
          <w:p w:rsidR="006940F4" w:rsidRPr="009E697A" w:rsidRDefault="006940F4" w:rsidP="003B3368">
            <w:pPr>
              <w:rPr>
                <w:rFonts w:cs="Arial"/>
                <w:sz w:val="18"/>
                <w:szCs w:val="18"/>
              </w:rPr>
            </w:pPr>
            <w:r w:rsidRPr="009E697A">
              <w:rPr>
                <w:rFonts w:cs="Arial"/>
                <w:sz w:val="18"/>
                <w:szCs w:val="18"/>
              </w:rPr>
              <w:t>(</w:t>
            </w:r>
            <w:proofErr w:type="spellStart"/>
            <w:r w:rsidRPr="009E697A">
              <w:rPr>
                <w:rFonts w:cs="Arial"/>
                <w:sz w:val="18"/>
                <w:szCs w:val="18"/>
              </w:rPr>
              <w:t>kaons</w:t>
            </w:r>
            <w:proofErr w:type="spellEnd"/>
            <w:r w:rsidRPr="009E697A">
              <w:rPr>
                <w:rFonts w:cs="Arial"/>
                <w:sz w:val="18"/>
                <w:szCs w:val="18"/>
              </w:rPr>
              <w:t>)</w:t>
            </w:r>
          </w:p>
        </w:tc>
        <w:tc>
          <w:tcPr>
            <w:tcW w:w="720" w:type="dxa"/>
            <w:vMerge w:val="restart"/>
            <w:vAlign w:val="center"/>
          </w:tcPr>
          <w:p w:rsidR="006940F4" w:rsidRPr="0056755A" w:rsidRDefault="006940F4" w:rsidP="003B3368">
            <w:pPr>
              <w:jc w:val="center"/>
              <w:rPr>
                <w:rFonts w:cs="Arial"/>
                <w:sz w:val="18"/>
                <w:szCs w:val="18"/>
                <w:vertAlign w:val="superscript"/>
              </w:rPr>
            </w:pPr>
            <w:r>
              <w:rPr>
                <w:rFonts w:cs="Arial"/>
                <w:sz w:val="18"/>
                <w:szCs w:val="18"/>
              </w:rPr>
              <w:t>K</w:t>
            </w:r>
            <w:r>
              <w:rPr>
                <w:rFonts w:cs="Arial"/>
                <w:sz w:val="18"/>
                <w:szCs w:val="18"/>
                <w:vertAlign w:val="superscript"/>
              </w:rPr>
              <w:t>+</w:t>
            </w:r>
          </w:p>
          <w:p w:rsidR="006940F4" w:rsidRPr="0056755A" w:rsidRDefault="006940F4" w:rsidP="003B3368">
            <w:pPr>
              <w:jc w:val="center"/>
              <w:rPr>
                <w:rFonts w:cs="Arial"/>
                <w:sz w:val="18"/>
                <w:szCs w:val="18"/>
                <w:vertAlign w:val="superscript"/>
              </w:rPr>
            </w:pPr>
            <w:proofErr w:type="spellStart"/>
            <w:r>
              <w:rPr>
                <w:rFonts w:cs="Arial"/>
                <w:sz w:val="18"/>
                <w:szCs w:val="18"/>
              </w:rPr>
              <w:t>K</w:t>
            </w:r>
            <w:r>
              <w:rPr>
                <w:rFonts w:cs="Arial"/>
                <w:sz w:val="18"/>
                <w:szCs w:val="18"/>
                <w:vertAlign w:val="superscript"/>
              </w:rPr>
              <w:t>o</w:t>
            </w:r>
            <w:proofErr w:type="spellEnd"/>
          </w:p>
        </w:tc>
        <w:tc>
          <w:tcPr>
            <w:tcW w:w="900" w:type="dxa"/>
            <w:vMerge w:val="restart"/>
            <w:vAlign w:val="center"/>
          </w:tcPr>
          <w:p w:rsidR="006940F4" w:rsidRPr="0056755A" w:rsidRDefault="006940F4" w:rsidP="003B3368">
            <w:pPr>
              <w:jc w:val="center"/>
              <w:rPr>
                <w:rFonts w:cs="Arial"/>
                <w:sz w:val="18"/>
                <w:szCs w:val="18"/>
                <w:vertAlign w:val="superscript"/>
              </w:rPr>
            </w:pPr>
            <w:r>
              <w:rPr>
                <w:rFonts w:cs="Arial"/>
                <w:sz w:val="18"/>
                <w:szCs w:val="18"/>
              </w:rPr>
              <w:t>K</w:t>
            </w:r>
            <w:r>
              <w:rPr>
                <w:rFonts w:cs="Arial"/>
                <w:sz w:val="18"/>
                <w:szCs w:val="18"/>
                <w:vertAlign w:val="superscript"/>
              </w:rPr>
              <w:t>–</w:t>
            </w:r>
          </w:p>
          <w:p w:rsidR="006940F4" w:rsidRPr="0056755A" w:rsidRDefault="006940F4" w:rsidP="003B3368">
            <w:pPr>
              <w:jc w:val="center"/>
              <w:rPr>
                <w:rFonts w:cs="Arial"/>
                <w:sz w:val="18"/>
                <w:szCs w:val="18"/>
                <w:vertAlign w:val="superscript"/>
              </w:rPr>
            </w:pPr>
            <w:r w:rsidRPr="0056755A">
              <w:rPr>
                <w:rFonts w:cs="Arial"/>
                <w:position w:val="-4"/>
                <w:sz w:val="18"/>
                <w:szCs w:val="18"/>
              </w:rPr>
              <w:object w:dxaOrig="260" w:dyaOrig="260">
                <v:shape id="_x0000_i1046" type="#_x0000_t75" style="width:12.6pt;height:12.6pt" o:ole="">
                  <v:imagedata r:id="rId60" o:title=""/>
                </v:shape>
                <o:OLEObject Type="Embed" ProgID="Equation.DSMT4" ShapeID="_x0000_i1046" DrawAspect="Content" ObjectID="_1525683410" r:id="rId61"/>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966</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493.7</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2 x 10</w:t>
            </w:r>
            <w:r>
              <w:rPr>
                <w:rFonts w:cs="Arial"/>
                <w:sz w:val="18"/>
                <w:szCs w:val="18"/>
                <w:vertAlign w:val="superscript"/>
              </w:rPr>
              <w:t>-8</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tcBorders>
              <w:left w:val="single" w:sz="4" w:space="0" w:color="auto"/>
            </w:tcBorders>
            <w:vAlign w:val="center"/>
          </w:tcPr>
          <w:p w:rsidR="006940F4" w:rsidRPr="009E697A" w:rsidRDefault="006940F4" w:rsidP="003B3368">
            <w:pPr>
              <w:rPr>
                <w:rFonts w:cs="Arial"/>
                <w:sz w:val="18"/>
                <w:szCs w:val="18"/>
              </w:rPr>
            </w:pPr>
          </w:p>
        </w:tc>
        <w:tc>
          <w:tcPr>
            <w:tcW w:w="720" w:type="dxa"/>
            <w:vMerge/>
            <w:vAlign w:val="center"/>
          </w:tcPr>
          <w:p w:rsidR="006940F4" w:rsidRPr="0056755A" w:rsidRDefault="006940F4" w:rsidP="003B3368">
            <w:pPr>
              <w:jc w:val="center"/>
              <w:rPr>
                <w:rFonts w:cs="Arial"/>
                <w:sz w:val="18"/>
                <w:szCs w:val="18"/>
                <w:vertAlign w:val="superscript"/>
              </w:rPr>
            </w:pPr>
          </w:p>
        </w:tc>
        <w:tc>
          <w:tcPr>
            <w:tcW w:w="900" w:type="dxa"/>
            <w:vMerge/>
            <w:vAlign w:val="center"/>
          </w:tcPr>
          <w:p w:rsidR="006940F4" w:rsidRPr="009E697A" w:rsidRDefault="006940F4" w:rsidP="003B3368">
            <w:pPr>
              <w:jc w:val="center"/>
              <w:rPr>
                <w:rFonts w:cs="Arial"/>
                <w:sz w:val="18"/>
                <w:szCs w:val="18"/>
              </w:rPr>
            </w:pP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974</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497.7</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9 x 10</w:t>
            </w:r>
            <w:r>
              <w:rPr>
                <w:rFonts w:cs="Arial"/>
                <w:sz w:val="18"/>
                <w:szCs w:val="18"/>
                <w:vertAlign w:val="superscript"/>
              </w:rPr>
              <w:t>-9</w:t>
            </w:r>
          </w:p>
        </w:tc>
      </w:tr>
      <w:tr w:rsidR="006940F4" w:rsidRPr="00C15684">
        <w:trPr>
          <w:trHeight w:val="288"/>
        </w:trPr>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r>
              <w:rPr>
                <w:rFonts w:ascii="Symbol" w:hAnsi="Symbol" w:cs="Arial"/>
                <w:sz w:val="18"/>
                <w:szCs w:val="18"/>
              </w:rPr>
              <w:t></w:t>
            </w:r>
            <w:r w:rsidRPr="009E697A">
              <w:rPr>
                <w:rFonts w:cs="Arial"/>
                <w:sz w:val="18"/>
                <w:szCs w:val="18"/>
              </w:rPr>
              <w:t xml:space="preserve"> meson</w:t>
            </w:r>
          </w:p>
          <w:p w:rsidR="006940F4" w:rsidRPr="009E697A" w:rsidRDefault="006940F4" w:rsidP="003B3368">
            <w:pPr>
              <w:rPr>
                <w:rFonts w:cs="Arial"/>
                <w:sz w:val="18"/>
                <w:szCs w:val="18"/>
              </w:rPr>
            </w:pPr>
            <w:r w:rsidRPr="009E697A">
              <w:rPr>
                <w:rFonts w:cs="Arial"/>
                <w:sz w:val="18"/>
                <w:szCs w:val="18"/>
              </w:rPr>
              <w:t>(eta)</w:t>
            </w:r>
          </w:p>
        </w:tc>
        <w:tc>
          <w:tcPr>
            <w:tcW w:w="720" w:type="dxa"/>
            <w:vAlign w:val="center"/>
          </w:tcPr>
          <w:p w:rsidR="006940F4" w:rsidRPr="0056755A" w:rsidRDefault="006940F4" w:rsidP="003B3368">
            <w:pPr>
              <w:jc w:val="center"/>
              <w:rPr>
                <w:rFonts w:cs="Arial"/>
                <w:sz w:val="18"/>
                <w:szCs w:val="18"/>
                <w:vertAlign w:val="superscript"/>
              </w:rPr>
            </w:pPr>
            <w:r w:rsidRPr="0056755A">
              <w:rPr>
                <w:rFonts w:ascii="Symbol" w:hAnsi="Symbol" w:cs="Arial"/>
                <w:sz w:val="18"/>
                <w:szCs w:val="18"/>
              </w:rPr>
              <w:t></w:t>
            </w:r>
            <w:r>
              <w:rPr>
                <w:rFonts w:cs="Arial"/>
                <w:sz w:val="18"/>
                <w:szCs w:val="18"/>
                <w:vertAlign w:val="superscript"/>
              </w:rPr>
              <w:t>o</w:t>
            </w:r>
          </w:p>
        </w:tc>
        <w:tc>
          <w:tcPr>
            <w:tcW w:w="900" w:type="dxa"/>
            <w:vAlign w:val="center"/>
          </w:tcPr>
          <w:p w:rsidR="006940F4" w:rsidRPr="009E697A" w:rsidRDefault="006940F4" w:rsidP="003B3368">
            <w:pPr>
              <w:jc w:val="center"/>
              <w:rPr>
                <w:rFonts w:cs="Arial"/>
                <w:sz w:val="18"/>
                <w:szCs w:val="18"/>
              </w:rPr>
            </w:pPr>
            <w:r w:rsidRPr="0056755A">
              <w:rPr>
                <w:rFonts w:ascii="Symbol" w:hAnsi="Symbol" w:cs="Arial"/>
                <w:sz w:val="18"/>
                <w:szCs w:val="18"/>
              </w:rPr>
              <w:t></w:t>
            </w:r>
            <w:r>
              <w:rPr>
                <w:rFonts w:cs="Arial"/>
                <w:sz w:val="18"/>
                <w:szCs w:val="18"/>
                <w:vertAlign w:val="superscript"/>
              </w:rPr>
              <w:t>o</w: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1074</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548.8</w:t>
            </w:r>
          </w:p>
        </w:tc>
        <w:tc>
          <w:tcPr>
            <w:tcW w:w="1260" w:type="dxa"/>
            <w:tcBorders>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lt;10</w:t>
            </w:r>
            <w:r>
              <w:rPr>
                <w:rFonts w:cs="Arial"/>
                <w:sz w:val="18"/>
                <w:szCs w:val="18"/>
                <w:vertAlign w:val="superscript"/>
              </w:rPr>
              <w:t>-18</w:t>
            </w:r>
          </w:p>
        </w:tc>
      </w:tr>
      <w:tr w:rsidR="006940F4" w:rsidRPr="00C15684">
        <w:trPr>
          <w:trHeight w:val="288"/>
        </w:trPr>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306797" w:rsidRDefault="006940F4" w:rsidP="003B3368">
            <w:pPr>
              <w:rPr>
                <w:rFonts w:cs="Arial"/>
                <w:sz w:val="18"/>
                <w:szCs w:val="18"/>
              </w:rPr>
            </w:pPr>
            <w:r>
              <w:rPr>
                <w:rFonts w:cs="Arial"/>
                <w:sz w:val="18"/>
                <w:szCs w:val="18"/>
              </w:rPr>
              <w:t>psi</w:t>
            </w:r>
          </w:p>
        </w:tc>
        <w:tc>
          <w:tcPr>
            <w:tcW w:w="720" w:type="dxa"/>
            <w:vAlign w:val="center"/>
          </w:tcPr>
          <w:p w:rsidR="006940F4" w:rsidRDefault="006940F4" w:rsidP="003B3368">
            <w:pPr>
              <w:jc w:val="center"/>
              <w:rPr>
                <w:rFonts w:ascii="Symbol" w:hAnsi="Symbol" w:cs="Arial"/>
                <w:sz w:val="18"/>
                <w:szCs w:val="18"/>
              </w:rPr>
            </w:pPr>
            <w:r w:rsidRPr="00306797">
              <w:rPr>
                <w:rFonts w:ascii="Symbol" w:hAnsi="Symbol" w:cs="Arial"/>
                <w:position w:val="-8"/>
                <w:sz w:val="18"/>
                <w:szCs w:val="18"/>
              </w:rPr>
              <w:object w:dxaOrig="200" w:dyaOrig="220">
                <v:shape id="_x0000_i1047" type="#_x0000_t75" style="width:9.6pt;height:11.4pt" o:ole="">
                  <v:imagedata r:id="rId62" o:title=""/>
                </v:shape>
                <o:OLEObject Type="Embed" ProgID="Equation.DSMT4" ShapeID="_x0000_i1047" DrawAspect="Content" ObjectID="_1525683411" r:id="rId63"/>
              </w:object>
            </w:r>
          </w:p>
        </w:tc>
        <w:tc>
          <w:tcPr>
            <w:tcW w:w="900" w:type="dxa"/>
            <w:vAlign w:val="center"/>
          </w:tcPr>
          <w:p w:rsidR="006940F4" w:rsidRDefault="006940F4" w:rsidP="003B3368">
            <w:pPr>
              <w:jc w:val="center"/>
              <w:rPr>
                <w:rFonts w:ascii="Symbol" w:hAnsi="Symbol" w:cs="Arial"/>
                <w:sz w:val="18"/>
                <w:szCs w:val="18"/>
              </w:rPr>
            </w:pPr>
            <w:r w:rsidRPr="00306797">
              <w:rPr>
                <w:rFonts w:ascii="Symbol" w:hAnsi="Symbol" w:cs="Arial"/>
                <w:position w:val="-8"/>
                <w:sz w:val="18"/>
                <w:szCs w:val="18"/>
              </w:rPr>
              <w:object w:dxaOrig="200" w:dyaOrig="220">
                <v:shape id="_x0000_i1048" type="#_x0000_t75" style="width:9.6pt;height:11.4pt" o:ole="">
                  <v:imagedata r:id="rId62" o:title=""/>
                </v:shape>
                <o:OLEObject Type="Embed" ProgID="Equation.DSMT4" ShapeID="_x0000_i1048" DrawAspect="Content" ObjectID="_1525683412" r:id="rId64"/>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Default="006940F4" w:rsidP="003B3368">
            <w:pPr>
              <w:jc w:val="center"/>
              <w:rPr>
                <w:rFonts w:cs="Arial"/>
                <w:sz w:val="18"/>
                <w:szCs w:val="18"/>
              </w:rPr>
            </w:pPr>
            <w:r>
              <w:rPr>
                <w:rFonts w:cs="Arial"/>
                <w:sz w:val="18"/>
                <w:szCs w:val="18"/>
              </w:rPr>
              <w:t>6061</w:t>
            </w:r>
          </w:p>
        </w:tc>
        <w:tc>
          <w:tcPr>
            <w:tcW w:w="990" w:type="dxa"/>
            <w:shd w:val="clear" w:color="auto" w:fill="auto"/>
            <w:vAlign w:val="center"/>
          </w:tcPr>
          <w:p w:rsidR="006940F4" w:rsidRDefault="006940F4" w:rsidP="003B3368">
            <w:pPr>
              <w:jc w:val="center"/>
              <w:rPr>
                <w:rFonts w:cs="Arial"/>
                <w:sz w:val="18"/>
                <w:szCs w:val="18"/>
              </w:rPr>
            </w:pPr>
            <w:r>
              <w:rPr>
                <w:rFonts w:cs="Arial"/>
                <w:sz w:val="18"/>
                <w:szCs w:val="18"/>
              </w:rPr>
              <w:t>3097</w:t>
            </w:r>
          </w:p>
        </w:tc>
        <w:tc>
          <w:tcPr>
            <w:tcW w:w="1260" w:type="dxa"/>
            <w:tcBorders>
              <w:right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8 x 10</w:t>
            </w:r>
            <w:r>
              <w:rPr>
                <w:rFonts w:cs="Arial"/>
                <w:sz w:val="18"/>
                <w:szCs w:val="18"/>
                <w:vertAlign w:val="superscript"/>
              </w:rPr>
              <w:t>-21</w:t>
            </w:r>
          </w:p>
        </w:tc>
      </w:tr>
      <w:tr w:rsidR="006940F4" w:rsidRPr="00C15684">
        <w:trPr>
          <w:trHeight w:val="288"/>
        </w:trPr>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bottom w:val="single" w:sz="4" w:space="0" w:color="auto"/>
            </w:tcBorders>
            <w:vAlign w:val="center"/>
          </w:tcPr>
          <w:p w:rsidR="006940F4" w:rsidRPr="00306797" w:rsidRDefault="006940F4" w:rsidP="003B3368">
            <w:pPr>
              <w:rPr>
                <w:rFonts w:cs="Arial"/>
                <w:sz w:val="18"/>
                <w:szCs w:val="18"/>
              </w:rPr>
            </w:pPr>
            <w:r>
              <w:rPr>
                <w:rFonts w:cs="Arial"/>
                <w:sz w:val="18"/>
                <w:szCs w:val="18"/>
              </w:rPr>
              <w:t>upsilon</w:t>
            </w:r>
          </w:p>
        </w:tc>
        <w:tc>
          <w:tcPr>
            <w:tcW w:w="720" w:type="dxa"/>
            <w:tcBorders>
              <w:bottom w:val="single" w:sz="4" w:space="0" w:color="auto"/>
            </w:tcBorders>
            <w:vAlign w:val="center"/>
          </w:tcPr>
          <w:p w:rsidR="006940F4" w:rsidRDefault="006940F4" w:rsidP="003B3368">
            <w:pPr>
              <w:jc w:val="center"/>
              <w:rPr>
                <w:rFonts w:ascii="Symbol" w:hAnsi="Symbol" w:cs="Arial"/>
                <w:sz w:val="18"/>
                <w:szCs w:val="18"/>
              </w:rPr>
            </w:pPr>
            <w:r w:rsidRPr="00306797">
              <w:rPr>
                <w:rFonts w:ascii="Symbol" w:hAnsi="Symbol" w:cs="Arial"/>
                <w:position w:val="-4"/>
                <w:sz w:val="18"/>
                <w:szCs w:val="18"/>
              </w:rPr>
              <w:object w:dxaOrig="200" w:dyaOrig="220">
                <v:shape id="_x0000_i1049" type="#_x0000_t75" style="width:9.6pt;height:11.4pt" o:ole="">
                  <v:imagedata r:id="rId65" o:title=""/>
                </v:shape>
                <o:OLEObject Type="Embed" ProgID="Equation.DSMT4" ShapeID="_x0000_i1049" DrawAspect="Content" ObjectID="_1525683413" r:id="rId66"/>
              </w:object>
            </w:r>
          </w:p>
        </w:tc>
        <w:tc>
          <w:tcPr>
            <w:tcW w:w="900" w:type="dxa"/>
            <w:tcBorders>
              <w:bottom w:val="single" w:sz="4" w:space="0" w:color="auto"/>
            </w:tcBorders>
            <w:vAlign w:val="center"/>
          </w:tcPr>
          <w:p w:rsidR="006940F4" w:rsidRDefault="006940F4" w:rsidP="003B3368">
            <w:pPr>
              <w:jc w:val="center"/>
              <w:rPr>
                <w:rFonts w:ascii="Symbol" w:hAnsi="Symbol" w:cs="Arial"/>
                <w:sz w:val="18"/>
                <w:szCs w:val="18"/>
              </w:rPr>
            </w:pPr>
            <w:r w:rsidRPr="00306797">
              <w:rPr>
                <w:rFonts w:ascii="Symbol" w:hAnsi="Symbol" w:cs="Arial"/>
                <w:position w:val="-4"/>
                <w:sz w:val="18"/>
                <w:szCs w:val="18"/>
              </w:rPr>
              <w:object w:dxaOrig="200" w:dyaOrig="220">
                <v:shape id="_x0000_i1050" type="#_x0000_t75" style="width:9.6pt;height:11.4pt" o:ole="">
                  <v:imagedata r:id="rId65" o:title=""/>
                </v:shape>
                <o:OLEObject Type="Embed" ProgID="Equation.DSMT4" ShapeID="_x0000_i1050" DrawAspect="Content" ObjectID="_1525683414" r:id="rId67"/>
              </w:object>
            </w:r>
          </w:p>
        </w:tc>
        <w:tc>
          <w:tcPr>
            <w:tcW w:w="860" w:type="dxa"/>
            <w:vMerge/>
            <w:tcBorders>
              <w:bottom w:val="single" w:sz="4" w:space="0" w:color="auto"/>
            </w:tcBorders>
            <w:vAlign w:val="center"/>
          </w:tcPr>
          <w:p w:rsidR="006940F4" w:rsidRPr="009E697A" w:rsidRDefault="006940F4" w:rsidP="003B3368">
            <w:pPr>
              <w:rPr>
                <w:rFonts w:cs="Arial"/>
                <w:sz w:val="18"/>
                <w:szCs w:val="18"/>
              </w:rPr>
            </w:pPr>
          </w:p>
        </w:tc>
        <w:tc>
          <w:tcPr>
            <w:tcW w:w="1210" w:type="dxa"/>
            <w:tcBorders>
              <w:bottom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18513</w:t>
            </w:r>
          </w:p>
        </w:tc>
        <w:tc>
          <w:tcPr>
            <w:tcW w:w="990" w:type="dxa"/>
            <w:tcBorders>
              <w:bottom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9460</w:t>
            </w:r>
          </w:p>
        </w:tc>
        <w:tc>
          <w:tcPr>
            <w:tcW w:w="1260" w:type="dxa"/>
            <w:tcBorders>
              <w:bottom w:val="single" w:sz="4" w:space="0" w:color="auto"/>
              <w:right w:val="single" w:sz="4" w:space="0" w:color="auto"/>
            </w:tcBorders>
            <w:shd w:val="clear" w:color="auto" w:fill="auto"/>
            <w:vAlign w:val="center"/>
          </w:tcPr>
          <w:p w:rsidR="006940F4" w:rsidRDefault="006940F4" w:rsidP="003B3368">
            <w:pPr>
              <w:jc w:val="center"/>
              <w:rPr>
                <w:rFonts w:cs="Arial"/>
                <w:sz w:val="18"/>
                <w:szCs w:val="18"/>
              </w:rPr>
            </w:pPr>
            <w:r>
              <w:rPr>
                <w:rFonts w:cs="Arial"/>
                <w:sz w:val="18"/>
                <w:szCs w:val="18"/>
              </w:rPr>
              <w:t>1.3 x 10</w:t>
            </w:r>
            <w:r>
              <w:rPr>
                <w:rFonts w:cs="Arial"/>
                <w:sz w:val="18"/>
                <w:szCs w:val="18"/>
                <w:vertAlign w:val="superscript"/>
              </w:rPr>
              <w:t>-2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val="restart"/>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r w:rsidRPr="009E697A">
              <w:rPr>
                <w:rFonts w:cs="Arial"/>
                <w:sz w:val="18"/>
                <w:szCs w:val="18"/>
              </w:rPr>
              <w:t>Baryons</w:t>
            </w:r>
          </w:p>
        </w:tc>
        <w:tc>
          <w:tcPr>
            <w:tcW w:w="1260" w:type="dxa"/>
            <w:tcBorders>
              <w:top w:val="single" w:sz="4" w:space="0" w:color="auto"/>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proton</w:t>
            </w:r>
          </w:p>
        </w:tc>
        <w:tc>
          <w:tcPr>
            <w:tcW w:w="720" w:type="dxa"/>
            <w:tcBorders>
              <w:top w:val="single" w:sz="4" w:space="0" w:color="auto"/>
            </w:tcBorders>
            <w:vAlign w:val="center"/>
          </w:tcPr>
          <w:p w:rsidR="006940F4" w:rsidRPr="009E697A" w:rsidRDefault="006940F4" w:rsidP="003B3368">
            <w:pPr>
              <w:jc w:val="center"/>
              <w:rPr>
                <w:rFonts w:cs="Arial"/>
                <w:sz w:val="18"/>
                <w:szCs w:val="18"/>
              </w:rPr>
            </w:pPr>
            <w:r>
              <w:rPr>
                <w:rFonts w:cs="Arial"/>
                <w:sz w:val="18"/>
                <w:szCs w:val="18"/>
              </w:rPr>
              <w:t>p</w:t>
            </w:r>
          </w:p>
        </w:tc>
        <w:tc>
          <w:tcPr>
            <w:tcW w:w="900" w:type="dxa"/>
            <w:tcBorders>
              <w:top w:val="single" w:sz="4" w:space="0" w:color="auto"/>
            </w:tcBorders>
            <w:vAlign w:val="center"/>
          </w:tcPr>
          <w:p w:rsidR="006940F4" w:rsidRPr="009E697A" w:rsidRDefault="006940F4" w:rsidP="003B3368">
            <w:pPr>
              <w:jc w:val="center"/>
              <w:rPr>
                <w:rFonts w:cs="Arial"/>
                <w:sz w:val="18"/>
                <w:szCs w:val="18"/>
              </w:rPr>
            </w:pPr>
            <w:r w:rsidRPr="00A44228">
              <w:rPr>
                <w:rFonts w:cs="Arial"/>
                <w:position w:val="-8"/>
                <w:sz w:val="18"/>
                <w:szCs w:val="18"/>
              </w:rPr>
              <w:object w:dxaOrig="180" w:dyaOrig="279">
                <v:shape id="_x0000_i1051" type="#_x0000_t75" style="width:9pt;height:14.4pt" o:ole="">
                  <v:imagedata r:id="rId68" o:title=""/>
                </v:shape>
                <o:OLEObject Type="Embed" ProgID="Equation.DSMT4" ShapeID="_x0000_i1051" DrawAspect="Content" ObjectID="_1525683415" r:id="rId69"/>
              </w:object>
            </w:r>
          </w:p>
        </w:tc>
        <w:tc>
          <w:tcPr>
            <w:tcW w:w="860" w:type="dxa"/>
            <w:vMerge w:val="restart"/>
            <w:tcBorders>
              <w:top w:val="single" w:sz="4" w:space="0" w:color="auto"/>
            </w:tcBorders>
            <w:vAlign w:val="center"/>
          </w:tcPr>
          <w:p w:rsidR="006940F4" w:rsidRPr="009E697A" w:rsidRDefault="006940F4" w:rsidP="003B3368">
            <w:pPr>
              <w:jc w:val="center"/>
              <w:rPr>
                <w:rFonts w:cs="Arial"/>
                <w:sz w:val="18"/>
                <w:szCs w:val="18"/>
              </w:rPr>
            </w:pPr>
            <w:r w:rsidRPr="009E697A">
              <w:rPr>
                <w:rFonts w:cs="Arial"/>
                <w:sz w:val="18"/>
                <w:szCs w:val="18"/>
              </w:rPr>
              <w:t>½</w:t>
            </w:r>
          </w:p>
        </w:tc>
        <w:tc>
          <w:tcPr>
            <w:tcW w:w="1210" w:type="dxa"/>
            <w:tcBorders>
              <w:top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836</w:t>
            </w:r>
          </w:p>
        </w:tc>
        <w:tc>
          <w:tcPr>
            <w:tcW w:w="990" w:type="dxa"/>
            <w:tcBorders>
              <w:top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938.3</w:t>
            </w:r>
          </w:p>
        </w:tc>
        <w:tc>
          <w:tcPr>
            <w:tcW w:w="1260" w:type="dxa"/>
            <w:tcBorders>
              <w:top w:val="single" w:sz="4" w:space="0" w:color="auto"/>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stable</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 xml:space="preserve">neutron </w:t>
            </w:r>
          </w:p>
        </w:tc>
        <w:tc>
          <w:tcPr>
            <w:tcW w:w="720" w:type="dxa"/>
            <w:vAlign w:val="center"/>
          </w:tcPr>
          <w:p w:rsidR="006940F4" w:rsidRPr="009E697A" w:rsidRDefault="006940F4" w:rsidP="003B3368">
            <w:pPr>
              <w:jc w:val="center"/>
              <w:rPr>
                <w:rFonts w:cs="Arial"/>
                <w:sz w:val="18"/>
                <w:szCs w:val="18"/>
              </w:rPr>
            </w:pPr>
            <w:r>
              <w:rPr>
                <w:rFonts w:cs="Arial"/>
                <w:sz w:val="18"/>
                <w:szCs w:val="18"/>
              </w:rPr>
              <w:t>n</w: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180" w:dyaOrig="240">
                <v:shape id="_x0000_i1052" type="#_x0000_t75" style="width:9pt;height:12pt" o:ole="">
                  <v:imagedata r:id="rId70" o:title=""/>
                </v:shape>
                <o:OLEObject Type="Embed" ProgID="Equation.DSMT4" ShapeID="_x0000_i1052" DrawAspect="Content" ObjectID="_1525683416" r:id="rId71"/>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1839</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939.6</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885</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lambda</w:t>
            </w:r>
          </w:p>
        </w:tc>
        <w:tc>
          <w:tcPr>
            <w:tcW w:w="72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79" w:dyaOrig="260">
                <v:shape id="_x0000_i1053" type="#_x0000_t75" style="width:14.4pt;height:12.6pt" o:ole="">
                  <v:imagedata r:id="rId72" o:title=""/>
                </v:shape>
                <o:OLEObject Type="Embed" ProgID="Equation.DSMT4" ShapeID="_x0000_i1053" DrawAspect="Content" ObjectID="_1525683417" r:id="rId73"/>
              </w:objec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79" w:dyaOrig="260">
                <v:shape id="_x0000_i1054" type="#_x0000_t75" style="width:14.4pt;height:12.6pt" o:ole="">
                  <v:imagedata r:id="rId74" o:title=""/>
                </v:shape>
                <o:OLEObject Type="Embed" ProgID="Equation.DSMT4" ShapeID="_x0000_i1054" DrawAspect="Content" ObjectID="_1525683418" r:id="rId75"/>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2183</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116</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2.6 x 10</w:t>
            </w:r>
            <w:r>
              <w:rPr>
                <w:rFonts w:cs="Arial"/>
                <w:sz w:val="18"/>
                <w:szCs w:val="18"/>
                <w:vertAlign w:val="superscript"/>
              </w:rPr>
              <w:t>-1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val="restart"/>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sigma</w:t>
            </w:r>
          </w:p>
        </w:tc>
        <w:tc>
          <w:tcPr>
            <w:tcW w:w="72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55" type="#_x0000_t75" style="width:12.6pt;height:12.6pt" o:ole="">
                  <v:imagedata r:id="rId76" o:title=""/>
                </v:shape>
                <o:OLEObject Type="Embed" ProgID="Equation.DSMT4" ShapeID="_x0000_i1055" DrawAspect="Content" ObjectID="_1525683419" r:id="rId77"/>
              </w:objec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56" type="#_x0000_t75" style="width:12.6pt;height:12.6pt" o:ole="">
                  <v:imagedata r:id="rId78" o:title=""/>
                </v:shape>
                <o:OLEObject Type="Embed" ProgID="Equation.DSMT4" ShapeID="_x0000_i1056" DrawAspect="Content" ObjectID="_1525683420" r:id="rId79"/>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2327</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189</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0.8 x 10</w:t>
            </w:r>
            <w:r>
              <w:rPr>
                <w:rFonts w:cs="Arial"/>
                <w:sz w:val="18"/>
                <w:szCs w:val="18"/>
                <w:vertAlign w:val="superscript"/>
              </w:rPr>
              <w:t>-1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tcBorders>
              <w:left w:val="single" w:sz="4" w:space="0" w:color="auto"/>
            </w:tcBorders>
            <w:vAlign w:val="center"/>
          </w:tcPr>
          <w:p w:rsidR="006940F4" w:rsidRPr="009E697A" w:rsidRDefault="006940F4" w:rsidP="003B3368">
            <w:pPr>
              <w:rPr>
                <w:rFonts w:cs="Arial"/>
                <w:sz w:val="18"/>
                <w:szCs w:val="18"/>
              </w:rPr>
            </w:pPr>
          </w:p>
        </w:tc>
        <w:tc>
          <w:tcPr>
            <w:tcW w:w="72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40" w:dyaOrig="260">
                <v:shape id="_x0000_i1057" type="#_x0000_t75" style="width:12pt;height:12.6pt" o:ole="">
                  <v:imagedata r:id="rId80" o:title=""/>
                </v:shape>
                <o:OLEObject Type="Embed" ProgID="Equation.DSMT4" ShapeID="_x0000_i1057" DrawAspect="Content" ObjectID="_1525683421" r:id="rId81"/>
              </w:objec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40" w:dyaOrig="260">
                <v:shape id="_x0000_i1058" type="#_x0000_t75" style="width:12pt;height:12.6pt" o:ole="">
                  <v:imagedata r:id="rId82" o:title=""/>
                </v:shape>
                <o:OLEObject Type="Embed" ProgID="Equation.DSMT4" ShapeID="_x0000_i1058" DrawAspect="Content" ObjectID="_1525683422" r:id="rId83"/>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2334</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192</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6 x 10</w:t>
            </w:r>
            <w:r>
              <w:rPr>
                <w:rFonts w:cs="Arial"/>
                <w:sz w:val="18"/>
                <w:szCs w:val="18"/>
                <w:vertAlign w:val="superscript"/>
              </w:rPr>
              <w:t>-2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tcBorders>
              <w:left w:val="single" w:sz="4" w:space="0" w:color="auto"/>
            </w:tcBorders>
            <w:vAlign w:val="center"/>
          </w:tcPr>
          <w:p w:rsidR="006940F4" w:rsidRPr="009E697A" w:rsidRDefault="006940F4" w:rsidP="003B3368">
            <w:pPr>
              <w:rPr>
                <w:rFonts w:cs="Arial"/>
                <w:sz w:val="18"/>
                <w:szCs w:val="18"/>
              </w:rPr>
            </w:pPr>
          </w:p>
        </w:tc>
        <w:tc>
          <w:tcPr>
            <w:tcW w:w="72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59" type="#_x0000_t75" style="width:12.6pt;height:12.6pt" o:ole="">
                  <v:imagedata r:id="rId84" o:title=""/>
                </v:shape>
                <o:OLEObject Type="Embed" ProgID="Equation.DSMT4" ShapeID="_x0000_i1059" DrawAspect="Content" ObjectID="_1525683423" r:id="rId85"/>
              </w:objec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60" type="#_x0000_t75" style="width:12.6pt;height:12.6pt" o:ole="">
                  <v:imagedata r:id="rId86" o:title=""/>
                </v:shape>
                <o:OLEObject Type="Embed" ProgID="Equation.DSMT4" ShapeID="_x0000_i1060" DrawAspect="Content" ObjectID="_1525683424" r:id="rId87"/>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2343</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197</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5 x 10</w:t>
            </w:r>
            <w:r>
              <w:rPr>
                <w:rFonts w:cs="Arial"/>
                <w:sz w:val="18"/>
                <w:szCs w:val="18"/>
                <w:vertAlign w:val="superscript"/>
              </w:rPr>
              <w:t>-1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val="restart"/>
            <w:tcBorders>
              <w:left w:val="single" w:sz="4" w:space="0" w:color="auto"/>
            </w:tcBorders>
            <w:vAlign w:val="center"/>
          </w:tcPr>
          <w:p w:rsidR="006940F4" w:rsidRPr="009E697A" w:rsidRDefault="006940F4" w:rsidP="003B3368">
            <w:pPr>
              <w:rPr>
                <w:rFonts w:cs="Arial"/>
                <w:sz w:val="18"/>
                <w:szCs w:val="18"/>
              </w:rPr>
            </w:pPr>
            <w:r w:rsidRPr="009E697A">
              <w:rPr>
                <w:rFonts w:cs="Arial"/>
                <w:sz w:val="18"/>
                <w:szCs w:val="18"/>
              </w:rPr>
              <w:t>xi</w:t>
            </w:r>
          </w:p>
        </w:tc>
        <w:tc>
          <w:tcPr>
            <w:tcW w:w="72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61" type="#_x0000_t75" style="width:12.6pt;height:12.6pt" o:ole="">
                  <v:imagedata r:id="rId88" o:title=""/>
                </v:shape>
                <o:OLEObject Type="Embed" ProgID="Equation.DSMT4" ShapeID="_x0000_i1061" DrawAspect="Content" ObjectID="_1525683425" r:id="rId89"/>
              </w:object>
            </w:r>
          </w:p>
        </w:tc>
        <w:tc>
          <w:tcPr>
            <w:tcW w:w="900" w:type="dxa"/>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62" type="#_x0000_t75" style="width:12.6pt;height:12.6pt" o:ole="">
                  <v:imagedata r:id="rId90" o:title=""/>
                </v:shape>
                <o:OLEObject Type="Embed" ProgID="Equation.DSMT4" ShapeID="_x0000_i1062" DrawAspect="Content" ObjectID="_1525683426" r:id="rId91"/>
              </w:object>
            </w:r>
          </w:p>
        </w:tc>
        <w:tc>
          <w:tcPr>
            <w:tcW w:w="860" w:type="dxa"/>
            <w:vMerge/>
            <w:vAlign w:val="center"/>
          </w:tcPr>
          <w:p w:rsidR="006940F4" w:rsidRPr="009E697A" w:rsidRDefault="006940F4" w:rsidP="003B3368">
            <w:pPr>
              <w:rPr>
                <w:rFonts w:cs="Arial"/>
                <w:sz w:val="18"/>
                <w:szCs w:val="18"/>
              </w:rPr>
            </w:pPr>
          </w:p>
        </w:tc>
        <w:tc>
          <w:tcPr>
            <w:tcW w:w="1210" w:type="dxa"/>
            <w:shd w:val="clear" w:color="auto" w:fill="auto"/>
            <w:vAlign w:val="center"/>
          </w:tcPr>
          <w:p w:rsidR="006940F4" w:rsidRPr="009E697A" w:rsidRDefault="006940F4" w:rsidP="003B3368">
            <w:pPr>
              <w:jc w:val="center"/>
              <w:rPr>
                <w:rFonts w:cs="Arial"/>
                <w:sz w:val="18"/>
                <w:szCs w:val="18"/>
              </w:rPr>
            </w:pPr>
            <w:r>
              <w:rPr>
                <w:rFonts w:cs="Arial"/>
                <w:sz w:val="18"/>
                <w:szCs w:val="18"/>
              </w:rPr>
              <w:t>2573</w:t>
            </w:r>
          </w:p>
        </w:tc>
        <w:tc>
          <w:tcPr>
            <w:tcW w:w="990" w:type="dxa"/>
            <w:shd w:val="clear" w:color="auto" w:fill="auto"/>
            <w:vAlign w:val="center"/>
          </w:tcPr>
          <w:p w:rsidR="006940F4" w:rsidRPr="009E697A" w:rsidRDefault="006940F4" w:rsidP="003B3368">
            <w:pPr>
              <w:jc w:val="center"/>
              <w:rPr>
                <w:rFonts w:cs="Arial"/>
                <w:sz w:val="18"/>
                <w:szCs w:val="18"/>
              </w:rPr>
            </w:pPr>
            <w:r>
              <w:rPr>
                <w:rFonts w:cs="Arial"/>
                <w:sz w:val="18"/>
                <w:szCs w:val="18"/>
              </w:rPr>
              <w:t>1315</w:t>
            </w:r>
          </w:p>
        </w:tc>
        <w:tc>
          <w:tcPr>
            <w:tcW w:w="1260" w:type="dxa"/>
            <w:tcBorders>
              <w:left w:val="nil"/>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2.6 x 10</w:t>
            </w:r>
            <w:r>
              <w:rPr>
                <w:rFonts w:cs="Arial"/>
                <w:sz w:val="18"/>
                <w:szCs w:val="18"/>
                <w:vertAlign w:val="superscript"/>
              </w:rPr>
              <w:t>-1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vMerge/>
            <w:tcBorders>
              <w:left w:val="single" w:sz="4" w:space="0" w:color="auto"/>
              <w:bottom w:val="single" w:sz="4" w:space="0" w:color="auto"/>
            </w:tcBorders>
            <w:vAlign w:val="center"/>
          </w:tcPr>
          <w:p w:rsidR="006940F4" w:rsidRPr="009E697A" w:rsidRDefault="006940F4" w:rsidP="003B3368">
            <w:pPr>
              <w:rPr>
                <w:rFonts w:cs="Arial"/>
                <w:sz w:val="18"/>
                <w:szCs w:val="18"/>
              </w:rPr>
            </w:pPr>
          </w:p>
        </w:tc>
        <w:tc>
          <w:tcPr>
            <w:tcW w:w="720" w:type="dxa"/>
            <w:tcBorders>
              <w:bottom w:val="single" w:sz="4" w:space="0" w:color="auto"/>
            </w:tcBorders>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63" type="#_x0000_t75" style="width:12.6pt;height:12.6pt" o:ole="">
                  <v:imagedata r:id="rId92" o:title=""/>
                </v:shape>
                <o:OLEObject Type="Embed" ProgID="Equation.DSMT4" ShapeID="_x0000_i1063" DrawAspect="Content" ObjectID="_1525683427" r:id="rId93"/>
              </w:object>
            </w:r>
          </w:p>
        </w:tc>
        <w:tc>
          <w:tcPr>
            <w:tcW w:w="900" w:type="dxa"/>
            <w:tcBorders>
              <w:bottom w:val="single" w:sz="4" w:space="0" w:color="auto"/>
            </w:tcBorders>
            <w:vAlign w:val="center"/>
          </w:tcPr>
          <w:p w:rsidR="006940F4" w:rsidRPr="009E697A" w:rsidRDefault="006940F4" w:rsidP="003B3368">
            <w:pPr>
              <w:jc w:val="center"/>
              <w:rPr>
                <w:rFonts w:cs="Arial"/>
                <w:sz w:val="18"/>
                <w:szCs w:val="18"/>
              </w:rPr>
            </w:pPr>
            <w:r w:rsidRPr="00A44228">
              <w:rPr>
                <w:rFonts w:cs="Arial"/>
                <w:position w:val="-4"/>
                <w:sz w:val="18"/>
                <w:szCs w:val="18"/>
              </w:rPr>
              <w:object w:dxaOrig="260" w:dyaOrig="260">
                <v:shape id="_x0000_i1064" type="#_x0000_t75" style="width:12.6pt;height:12.6pt" o:ole="">
                  <v:imagedata r:id="rId94" o:title=""/>
                </v:shape>
                <o:OLEObject Type="Embed" ProgID="Equation.DSMT4" ShapeID="_x0000_i1064" DrawAspect="Content" ObjectID="_1525683428" r:id="rId95"/>
              </w:object>
            </w:r>
          </w:p>
        </w:tc>
        <w:tc>
          <w:tcPr>
            <w:tcW w:w="860" w:type="dxa"/>
            <w:vMerge/>
            <w:tcBorders>
              <w:bottom w:val="single" w:sz="4" w:space="0" w:color="auto"/>
            </w:tcBorders>
            <w:vAlign w:val="center"/>
          </w:tcPr>
          <w:p w:rsidR="006940F4" w:rsidRPr="009E697A" w:rsidRDefault="006940F4" w:rsidP="003B3368">
            <w:pPr>
              <w:rPr>
                <w:rFonts w:cs="Arial"/>
                <w:sz w:val="18"/>
                <w:szCs w:val="18"/>
              </w:rPr>
            </w:pPr>
          </w:p>
        </w:tc>
        <w:tc>
          <w:tcPr>
            <w:tcW w:w="1210" w:type="dxa"/>
            <w:tcBorders>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2586</w:t>
            </w:r>
          </w:p>
        </w:tc>
        <w:tc>
          <w:tcPr>
            <w:tcW w:w="990" w:type="dxa"/>
            <w:tcBorders>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321</w:t>
            </w:r>
          </w:p>
        </w:tc>
        <w:tc>
          <w:tcPr>
            <w:tcW w:w="1260" w:type="dxa"/>
            <w:tcBorders>
              <w:left w:val="nil"/>
              <w:bottom w:val="single" w:sz="4" w:space="0" w:color="auto"/>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6 x 10</w:t>
            </w:r>
            <w:r>
              <w:rPr>
                <w:rFonts w:cs="Arial"/>
                <w:sz w:val="18"/>
                <w:szCs w:val="18"/>
                <w:vertAlign w:val="superscript"/>
              </w:rPr>
              <w:t>-10</w:t>
            </w:r>
          </w:p>
        </w:tc>
      </w:tr>
      <w:tr w:rsidR="006940F4" w:rsidRPr="00C15684">
        <w:tc>
          <w:tcPr>
            <w:tcW w:w="81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900" w:type="dxa"/>
            <w:vMerge/>
            <w:tcBorders>
              <w:top w:val="single" w:sz="4" w:space="0" w:color="auto"/>
              <w:left w:val="single" w:sz="4" w:space="0" w:color="auto"/>
              <w:bottom w:val="single" w:sz="4" w:space="0" w:color="auto"/>
              <w:right w:val="single" w:sz="4" w:space="0" w:color="auto"/>
            </w:tcBorders>
            <w:vAlign w:val="center"/>
          </w:tcPr>
          <w:p w:rsidR="006940F4" w:rsidRPr="009E697A" w:rsidRDefault="006940F4" w:rsidP="003B3368">
            <w:pPr>
              <w:rPr>
                <w:rFonts w:cs="Arial"/>
                <w:sz w:val="18"/>
                <w:szCs w:val="18"/>
              </w:rPr>
            </w:pPr>
          </w:p>
        </w:tc>
        <w:tc>
          <w:tcPr>
            <w:tcW w:w="1260" w:type="dxa"/>
            <w:tcBorders>
              <w:top w:val="single" w:sz="4" w:space="0" w:color="auto"/>
              <w:left w:val="single" w:sz="4" w:space="0" w:color="auto"/>
              <w:bottom w:val="single" w:sz="4" w:space="0" w:color="auto"/>
            </w:tcBorders>
            <w:vAlign w:val="center"/>
          </w:tcPr>
          <w:p w:rsidR="006940F4" w:rsidRPr="009E697A" w:rsidRDefault="006940F4" w:rsidP="003B3368">
            <w:pPr>
              <w:rPr>
                <w:rFonts w:cs="Arial"/>
                <w:sz w:val="18"/>
                <w:szCs w:val="18"/>
              </w:rPr>
            </w:pPr>
            <w:r w:rsidRPr="009E697A">
              <w:rPr>
                <w:rFonts w:cs="Arial"/>
                <w:sz w:val="18"/>
                <w:szCs w:val="18"/>
              </w:rPr>
              <w:t>omega</w:t>
            </w:r>
          </w:p>
        </w:tc>
        <w:tc>
          <w:tcPr>
            <w:tcW w:w="720" w:type="dxa"/>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A44228">
              <w:rPr>
                <w:rFonts w:cs="Arial"/>
                <w:position w:val="-4"/>
                <w:sz w:val="18"/>
                <w:szCs w:val="18"/>
              </w:rPr>
              <w:object w:dxaOrig="279" w:dyaOrig="260">
                <v:shape id="_x0000_i1065" type="#_x0000_t75" style="width:14.4pt;height:12.6pt" o:ole="">
                  <v:imagedata r:id="rId96" o:title=""/>
                </v:shape>
                <o:OLEObject Type="Embed" ProgID="Equation.DSMT4" ShapeID="_x0000_i1065" DrawAspect="Content" ObjectID="_1525683429" r:id="rId97"/>
              </w:object>
            </w:r>
          </w:p>
        </w:tc>
        <w:tc>
          <w:tcPr>
            <w:tcW w:w="900" w:type="dxa"/>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A44228">
              <w:rPr>
                <w:rFonts w:cs="Arial"/>
                <w:position w:val="-4"/>
                <w:sz w:val="18"/>
                <w:szCs w:val="18"/>
              </w:rPr>
              <w:object w:dxaOrig="279" w:dyaOrig="260">
                <v:shape id="_x0000_i1066" type="#_x0000_t75" style="width:14.4pt;height:12.6pt" o:ole="">
                  <v:imagedata r:id="rId98" o:title=""/>
                </v:shape>
                <o:OLEObject Type="Embed" ProgID="Equation.DSMT4" ShapeID="_x0000_i1066" DrawAspect="Content" ObjectID="_1525683430" r:id="rId99"/>
              </w:object>
            </w:r>
          </w:p>
        </w:tc>
        <w:tc>
          <w:tcPr>
            <w:tcW w:w="860" w:type="dxa"/>
            <w:tcBorders>
              <w:top w:val="single" w:sz="4" w:space="0" w:color="auto"/>
              <w:bottom w:val="single" w:sz="4" w:space="0" w:color="auto"/>
            </w:tcBorders>
            <w:vAlign w:val="center"/>
          </w:tcPr>
          <w:p w:rsidR="006940F4" w:rsidRPr="009E697A" w:rsidRDefault="006940F4" w:rsidP="003B3368">
            <w:pPr>
              <w:jc w:val="center"/>
              <w:rPr>
                <w:rFonts w:cs="Arial"/>
                <w:sz w:val="18"/>
                <w:szCs w:val="18"/>
              </w:rPr>
            </w:pPr>
            <w:r w:rsidRPr="002A6549">
              <w:rPr>
                <w:rFonts w:cs="Arial"/>
                <w:position w:val="-8"/>
                <w:sz w:val="18"/>
                <w:szCs w:val="18"/>
              </w:rPr>
              <w:object w:dxaOrig="220" w:dyaOrig="260">
                <v:shape id="_x0000_i1067" type="#_x0000_t75" style="width:11.4pt;height:12.6pt" o:ole="">
                  <v:imagedata r:id="rId100" o:title=""/>
                </v:shape>
                <o:OLEObject Type="Embed" ProgID="Equation.DSMT4" ShapeID="_x0000_i1067" DrawAspect="Content" ObjectID="_1525683431" r:id="rId101"/>
              </w:object>
            </w:r>
          </w:p>
        </w:tc>
        <w:tc>
          <w:tcPr>
            <w:tcW w:w="1210" w:type="dxa"/>
            <w:tcBorders>
              <w:top w:val="single" w:sz="4" w:space="0" w:color="auto"/>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3272</w:t>
            </w:r>
          </w:p>
        </w:tc>
        <w:tc>
          <w:tcPr>
            <w:tcW w:w="990" w:type="dxa"/>
            <w:tcBorders>
              <w:top w:val="single" w:sz="4" w:space="0" w:color="auto"/>
              <w:bottom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1672</w:t>
            </w:r>
          </w:p>
        </w:tc>
        <w:tc>
          <w:tcPr>
            <w:tcW w:w="1260" w:type="dxa"/>
            <w:tcBorders>
              <w:top w:val="single" w:sz="4" w:space="0" w:color="auto"/>
              <w:bottom w:val="single" w:sz="4" w:space="0" w:color="auto"/>
              <w:right w:val="single" w:sz="4" w:space="0" w:color="auto"/>
            </w:tcBorders>
            <w:shd w:val="clear" w:color="auto" w:fill="auto"/>
            <w:vAlign w:val="center"/>
          </w:tcPr>
          <w:p w:rsidR="006940F4" w:rsidRPr="009E697A" w:rsidRDefault="006940F4" w:rsidP="003B3368">
            <w:pPr>
              <w:jc w:val="center"/>
              <w:rPr>
                <w:rFonts w:cs="Arial"/>
                <w:sz w:val="18"/>
                <w:szCs w:val="18"/>
              </w:rPr>
            </w:pPr>
            <w:r>
              <w:rPr>
                <w:rFonts w:cs="Arial"/>
                <w:sz w:val="18"/>
                <w:szCs w:val="18"/>
              </w:rPr>
              <w:t>8.2 x 10</w:t>
            </w:r>
            <w:r>
              <w:rPr>
                <w:rFonts w:cs="Arial"/>
                <w:sz w:val="18"/>
                <w:szCs w:val="18"/>
                <w:vertAlign w:val="superscript"/>
              </w:rPr>
              <w:t>-10</w:t>
            </w:r>
          </w:p>
        </w:tc>
      </w:tr>
    </w:tbl>
    <w:p w:rsidR="006940F4" w:rsidRDefault="006940F4" w:rsidP="006940F4"/>
    <w:p w:rsidR="006940F4" w:rsidRDefault="006940F4" w:rsidP="006940F4">
      <w:r>
        <w:t xml:space="preserve">In addition to the names and classes in the table, particles that have half-integer spin, such as </w:t>
      </w:r>
      <w:r w:rsidRPr="00BB18C6">
        <w:rPr>
          <w:position w:val="-10"/>
        </w:rPr>
        <w:object w:dxaOrig="260" w:dyaOrig="320">
          <v:shape id="_x0000_i1068" type="#_x0000_t75" style="width:12.6pt;height:15.6pt" o:ole="">
            <v:imagedata r:id="rId102" o:title=""/>
          </v:shape>
          <o:OLEObject Type="Embed" ProgID="Equation.DSMT4" ShapeID="_x0000_i1068" DrawAspect="Content" ObjectID="_1525683432" r:id="rId103"/>
        </w:object>
      </w:r>
      <w:r>
        <w:t xml:space="preserve"> or </w:t>
      </w:r>
      <w:r w:rsidRPr="00BB18C6">
        <w:rPr>
          <w:position w:val="-10"/>
        </w:rPr>
        <w:object w:dxaOrig="260" w:dyaOrig="320">
          <v:shape id="_x0000_i1069" type="#_x0000_t75" style="width:12.6pt;height:15.6pt" o:ole="">
            <v:imagedata r:id="rId104" o:title=""/>
          </v:shape>
          <o:OLEObject Type="Embed" ProgID="Equation.DSMT4" ShapeID="_x0000_i1069" DrawAspect="Content" ObjectID="_1525683433" r:id="rId105"/>
        </w:object>
      </w:r>
      <w:r>
        <w:t xml:space="preserve">, (i.e. leptons and baryons) are called </w:t>
      </w:r>
      <w:r w:rsidRPr="00BB18C6">
        <w:rPr>
          <w:b/>
        </w:rPr>
        <w:t>fermions</w:t>
      </w:r>
      <w:r>
        <w:t xml:space="preserve">, while particles that have integer spin, such as 0, 1, or 2, (i.e. mesons and mediating particles) are called </w:t>
      </w:r>
      <w:r w:rsidRPr="00BB18C6">
        <w:rPr>
          <w:b/>
        </w:rPr>
        <w:t>bosons</w:t>
      </w:r>
      <w:r>
        <w:t>.</w:t>
      </w:r>
    </w:p>
    <w:p w:rsidR="00036AD3" w:rsidRDefault="00036AD3" w:rsidP="00036AD3">
      <w:pPr>
        <w:pStyle w:val="Heading1"/>
      </w:pPr>
      <w:bookmarkStart w:id="0" w:name="_GoBack"/>
      <w:bookmarkEnd w:id="0"/>
      <w:r>
        <w:lastRenderedPageBreak/>
        <w:t>Practice problems</w:t>
      </w:r>
    </w:p>
    <w:p w:rsidR="00036AD3" w:rsidRPr="00746622" w:rsidRDefault="00036AD3" w:rsidP="00036AD3">
      <w:pPr>
        <w:ind w:left="576" w:hanging="576"/>
      </w:pPr>
      <w:r>
        <w:t>1.</w:t>
      </w:r>
      <w:r>
        <w:tab/>
      </w:r>
      <w:r w:rsidRPr="00746622">
        <w:t>Why is it difficult to detect a neutrino?</w:t>
      </w:r>
    </w:p>
    <w:p w:rsidR="00036AD3" w:rsidRDefault="00036AD3" w:rsidP="00036AD3">
      <w:pPr>
        <w:ind w:left="576" w:hanging="576"/>
      </w:pPr>
    </w:p>
    <w:p w:rsidR="00036AD3" w:rsidRPr="002F5802" w:rsidRDefault="00331220" w:rsidP="00036AD3">
      <w:pPr>
        <w:ind w:left="576" w:hanging="576"/>
      </w:pPr>
      <w:r>
        <w:rPr>
          <w:noProof/>
        </w:rPr>
        <w:drawing>
          <wp:anchor distT="0" distB="0" distL="114300" distR="114300" simplePos="0" relativeHeight="251666432" behindDoc="0" locked="0" layoutInCell="1" allowOverlap="1">
            <wp:simplePos x="0" y="0"/>
            <wp:positionH relativeFrom="column">
              <wp:posOffset>4467860</wp:posOffset>
            </wp:positionH>
            <wp:positionV relativeFrom="paragraph">
              <wp:posOffset>57150</wp:posOffset>
            </wp:positionV>
            <wp:extent cx="1080135" cy="1062990"/>
            <wp:effectExtent l="0" t="0" r="5715" b="3810"/>
            <wp:wrapSquare wrapText="left"/>
            <wp:docPr id="364" name="Picture 364" descr="pearson  L17 questions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pearson  L17 questions_Pic2"/>
                    <pic:cNvPicPr>
                      <a:picLocks noChangeAspect="1" noChangeArrowheads="1"/>
                    </pic:cNvPicPr>
                  </pic:nvPicPr>
                  <pic:blipFill>
                    <a:blip r:embed="rId106">
                      <a:extLst>
                        <a:ext uri="{28A0092B-C50C-407E-A947-70E740481C1C}">
                          <a14:useLocalDpi xmlns:a14="http://schemas.microsoft.com/office/drawing/2010/main" val="0"/>
                        </a:ext>
                      </a:extLst>
                    </a:blip>
                    <a:srcRect l="2869" t="4240" r="4364" b="7086"/>
                    <a:stretch>
                      <a:fillRect/>
                    </a:stretch>
                  </pic:blipFill>
                  <pic:spPr bwMode="auto">
                    <a:xfrm>
                      <a:off x="0" y="0"/>
                      <a:ext cx="1080135"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036AD3">
        <w:t>2</w:t>
      </w:r>
      <w:r w:rsidR="00036AD3" w:rsidRPr="002F5802">
        <w:t>.</w:t>
      </w:r>
      <w:r w:rsidR="00036AD3">
        <w:tab/>
      </w:r>
      <w:r w:rsidR="00036AD3" w:rsidRPr="002F5802">
        <w:t>Determine the type of charge on each particle moving through the magnetic</w:t>
      </w:r>
      <w:r w:rsidR="00036AD3" w:rsidRPr="00D1061F">
        <w:t xml:space="preserve"> </w:t>
      </w:r>
      <w:r w:rsidR="00036AD3" w:rsidRPr="002F5802">
        <w:t>field in this diagram.  What information would you need to determine which particle is moving faster?</w:t>
      </w:r>
    </w:p>
    <w:p w:rsidR="00036AD3" w:rsidRPr="002F5802" w:rsidRDefault="00036AD3" w:rsidP="00036AD3">
      <w:pPr>
        <w:ind w:left="576" w:hanging="576"/>
      </w:pPr>
    </w:p>
    <w:p w:rsidR="00036AD3" w:rsidRDefault="00036AD3" w:rsidP="00036AD3">
      <w:pPr>
        <w:ind w:left="576" w:hanging="576"/>
      </w:pPr>
    </w:p>
    <w:p w:rsidR="00036AD3" w:rsidRDefault="00036AD3" w:rsidP="00036AD3">
      <w:pPr>
        <w:ind w:left="576" w:hanging="576"/>
      </w:pPr>
    </w:p>
    <w:p w:rsidR="00036AD3" w:rsidRDefault="00036AD3" w:rsidP="00036AD3">
      <w:pPr>
        <w:ind w:left="576" w:hanging="576"/>
      </w:pPr>
    </w:p>
    <w:p w:rsidR="00036AD3" w:rsidRPr="002F5802" w:rsidRDefault="00331220" w:rsidP="00036AD3">
      <w:pPr>
        <w:ind w:left="576" w:hanging="576"/>
      </w:pPr>
      <w:r>
        <w:rPr>
          <w:noProof/>
        </w:rPr>
        <w:drawing>
          <wp:anchor distT="0" distB="0" distL="114300" distR="114300" simplePos="0" relativeHeight="251663360" behindDoc="0" locked="0" layoutInCell="1" allowOverlap="1">
            <wp:simplePos x="0" y="0"/>
            <wp:positionH relativeFrom="column">
              <wp:posOffset>5047615</wp:posOffset>
            </wp:positionH>
            <wp:positionV relativeFrom="paragraph">
              <wp:posOffset>89535</wp:posOffset>
            </wp:positionV>
            <wp:extent cx="843280" cy="825500"/>
            <wp:effectExtent l="0" t="0" r="0" b="0"/>
            <wp:wrapSquare wrapText="left"/>
            <wp:docPr id="361" name="Picture 361" descr="pearson  L17 questions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pearson  L17 questions_Pic3"/>
                    <pic:cNvPicPr>
                      <a:picLocks noChangeAspect="1" noChangeArrowheads="1"/>
                    </pic:cNvPicPr>
                  </pic:nvPicPr>
                  <pic:blipFill>
                    <a:blip r:embed="rId107">
                      <a:extLst>
                        <a:ext uri="{28A0092B-C50C-407E-A947-70E740481C1C}">
                          <a14:useLocalDpi xmlns:a14="http://schemas.microsoft.com/office/drawing/2010/main" val="0"/>
                        </a:ext>
                      </a:extLst>
                    </a:blip>
                    <a:srcRect l="7231" t="8459" r="5385" b="2794"/>
                    <a:stretch>
                      <a:fillRect/>
                    </a:stretch>
                  </pic:blipFill>
                  <pic:spPr bwMode="auto">
                    <a:xfrm>
                      <a:off x="0" y="0"/>
                      <a:ext cx="843280" cy="82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6AD3">
        <w:t>3</w:t>
      </w:r>
      <w:r w:rsidR="00036AD3" w:rsidRPr="002F5802">
        <w:t>.</w:t>
      </w:r>
      <w:r w:rsidR="00036AD3">
        <w:tab/>
      </w:r>
      <w:r w:rsidR="00036AD3" w:rsidRPr="002F5802">
        <w:t>The tracks in this diagram show the creation of two particles in a bubble chamber. Initially, the two particles have the same speed.</w:t>
      </w:r>
    </w:p>
    <w:p w:rsidR="00036AD3" w:rsidRPr="002F5802" w:rsidRDefault="00036AD3" w:rsidP="00036AD3">
      <w:pPr>
        <w:ind w:left="1296" w:hanging="576"/>
      </w:pPr>
      <w:r>
        <w:t>(a)</w:t>
      </w:r>
      <w:r>
        <w:tab/>
      </w:r>
      <w:r w:rsidRPr="002F5802">
        <w:t>What evidence suggests that a photon created the two particles?</w:t>
      </w:r>
    </w:p>
    <w:p w:rsidR="00036AD3" w:rsidRPr="002F5802" w:rsidRDefault="00036AD3" w:rsidP="00036AD3">
      <w:pPr>
        <w:ind w:left="1296" w:hanging="576"/>
      </w:pPr>
      <w:r w:rsidRPr="002F5802">
        <w:t>(b)</w:t>
      </w:r>
      <w:r>
        <w:tab/>
      </w:r>
      <w:r w:rsidRPr="002F5802">
        <w:t>Describe the path of this photon.</w:t>
      </w:r>
    </w:p>
    <w:p w:rsidR="00036AD3" w:rsidRPr="002F5802" w:rsidRDefault="00036AD3" w:rsidP="00036AD3">
      <w:pPr>
        <w:ind w:left="1296" w:hanging="576"/>
      </w:pPr>
      <w:r w:rsidRPr="002F5802">
        <w:t>(c)</w:t>
      </w:r>
      <w:r>
        <w:tab/>
      </w:r>
      <w:r w:rsidRPr="002F5802">
        <w:t>Which of the tracks shows the path of a positively charged particle?</w:t>
      </w:r>
    </w:p>
    <w:p w:rsidR="00036AD3" w:rsidRPr="002F5802" w:rsidRDefault="00036AD3" w:rsidP="00036AD3">
      <w:pPr>
        <w:ind w:left="1296" w:hanging="576"/>
      </w:pPr>
      <w:r w:rsidRPr="002F5802">
        <w:t>(d)</w:t>
      </w:r>
      <w:r>
        <w:tab/>
      </w:r>
      <w:r w:rsidRPr="002F5802">
        <w:t>Give two reasons why the other track must show the path of a negatively charged particle.</w:t>
      </w:r>
    </w:p>
    <w:p w:rsidR="00036AD3" w:rsidRPr="002F5802" w:rsidRDefault="00036AD3" w:rsidP="00036AD3">
      <w:pPr>
        <w:ind w:left="1296" w:hanging="576"/>
      </w:pPr>
      <w:r w:rsidRPr="002F5802">
        <w:t>(e)</w:t>
      </w:r>
      <w:r>
        <w:tab/>
      </w:r>
      <w:r w:rsidRPr="002F5802">
        <w:t>How are the mass and charge of the two particles related?</w:t>
      </w:r>
    </w:p>
    <w:p w:rsidR="00036AD3" w:rsidRPr="002F5802" w:rsidRDefault="00036AD3" w:rsidP="00036AD3">
      <w:pPr>
        <w:ind w:left="1296" w:hanging="576"/>
      </w:pPr>
      <w:r>
        <w:t>(f)</w:t>
      </w:r>
      <w:r>
        <w:tab/>
      </w:r>
      <w:r w:rsidRPr="002F5802">
        <w:t>Why is it likely that the interaction involves an antiparticle?</w:t>
      </w:r>
    </w:p>
    <w:p w:rsidR="00036AD3" w:rsidRDefault="00036AD3" w:rsidP="006940F4"/>
    <w:p w:rsidR="00036AD3" w:rsidRPr="002F5802" w:rsidRDefault="00036AD3" w:rsidP="00036AD3">
      <w:pPr>
        <w:ind w:left="576" w:hanging="576"/>
      </w:pPr>
      <w:r>
        <w:t>4.</w:t>
      </w:r>
      <w:r>
        <w:tab/>
      </w:r>
      <w:r w:rsidRPr="002F5802">
        <w:t>Find the ene</w:t>
      </w:r>
      <w:r>
        <w:t>rgy equivalent of the mass of a neutron</w:t>
      </w:r>
      <w:r w:rsidRPr="002F5802">
        <w:t>.</w:t>
      </w:r>
    </w:p>
    <w:p w:rsidR="00036AD3" w:rsidRDefault="00036AD3" w:rsidP="00036AD3">
      <w:pPr>
        <w:ind w:left="576" w:hanging="576"/>
      </w:pPr>
    </w:p>
    <w:p w:rsidR="00036AD3" w:rsidRDefault="00036AD3" w:rsidP="006940F4"/>
    <w:p w:rsidR="00D44339" w:rsidRDefault="006770C7">
      <w:pPr>
        <w:pStyle w:val="Heading1"/>
      </w:pPr>
      <w:r>
        <w:t xml:space="preserve"> </w:t>
      </w:r>
      <w:r w:rsidR="00D44339">
        <w:t>Hand-In Assignment</w:t>
      </w:r>
    </w:p>
    <w:p w:rsidR="00616D62" w:rsidRPr="002F5802" w:rsidRDefault="00616D62" w:rsidP="00616D62">
      <w:pPr>
        <w:ind w:left="576" w:hanging="576"/>
      </w:pPr>
      <w:r>
        <w:t>1.</w:t>
      </w:r>
      <w:r>
        <w:tab/>
      </w:r>
      <w:r w:rsidRPr="002F5802">
        <w:t>Compare the process for forming tracks in a cloud chamber with the process in a bubble chamber.</w:t>
      </w:r>
      <w:r>
        <w:t xml:space="preserve">  </w:t>
      </w:r>
      <w:r w:rsidRPr="002F5802">
        <w:t xml:space="preserve">Bubble chambers have replaced cloud chambers in many research laboratories. </w:t>
      </w:r>
      <w:r>
        <w:t xml:space="preserve"> </w:t>
      </w:r>
      <w:r w:rsidRPr="002F5802">
        <w:t>What advantages do bubble chambers have over cloud chambers?</w:t>
      </w:r>
    </w:p>
    <w:p w:rsidR="00616D62" w:rsidRPr="002F5802" w:rsidRDefault="00616D62" w:rsidP="00616D62">
      <w:pPr>
        <w:ind w:left="576" w:hanging="576"/>
      </w:pPr>
    </w:p>
    <w:p w:rsidR="00616D62" w:rsidRPr="002F5802" w:rsidRDefault="00616D62" w:rsidP="00616D62">
      <w:pPr>
        <w:ind w:left="576" w:hanging="576"/>
      </w:pPr>
      <w:r w:rsidRPr="002F5802">
        <w:t>2.</w:t>
      </w:r>
      <w:r>
        <w:tab/>
        <w:t xml:space="preserve">What kinds of subatomic particles will </w:t>
      </w:r>
      <w:r w:rsidRPr="002F5802">
        <w:t>l</w:t>
      </w:r>
      <w:r>
        <w:t xml:space="preserve">eave tracks in a bubble chamber and what kinds </w:t>
      </w:r>
      <w:r w:rsidRPr="002F5802">
        <w:t>will not leave tracks in a bubble chamber.</w:t>
      </w:r>
    </w:p>
    <w:p w:rsidR="00616D62" w:rsidRDefault="00616D62" w:rsidP="00616D62">
      <w:pPr>
        <w:ind w:left="576" w:hanging="576"/>
      </w:pPr>
    </w:p>
    <w:p w:rsidR="00616D62" w:rsidRPr="002F5802" w:rsidRDefault="00616D62" w:rsidP="00616D62">
      <w:pPr>
        <w:ind w:left="576" w:hanging="576"/>
      </w:pPr>
      <w:r w:rsidRPr="002F5802">
        <w:t>3.</w:t>
      </w:r>
      <w:r>
        <w:tab/>
      </w:r>
      <w:r w:rsidRPr="002F5802">
        <w:t xml:space="preserve">Why </w:t>
      </w:r>
      <w:r>
        <w:t>is a</w:t>
      </w:r>
      <w:r w:rsidRPr="002F5802">
        <w:t xml:space="preserve"> magnetic field </w:t>
      </w:r>
      <w:r>
        <w:t>often applied across</w:t>
      </w:r>
      <w:r w:rsidRPr="002F5802">
        <w:t xml:space="preserve"> a cloud or bubble chamber</w:t>
      </w:r>
      <w:r>
        <w:t xml:space="preserve">?  </w:t>
      </w:r>
      <w:r w:rsidRPr="002F5802">
        <w:t>What can the curvature of a particle's track in a magnetic field reveal about the particle?</w:t>
      </w:r>
    </w:p>
    <w:p w:rsidR="00616D62" w:rsidRPr="002F5802" w:rsidRDefault="00616D62" w:rsidP="00616D62">
      <w:pPr>
        <w:ind w:left="576" w:hanging="576"/>
      </w:pPr>
    </w:p>
    <w:p w:rsidR="00616D62" w:rsidRPr="002F5802" w:rsidRDefault="00036AD3" w:rsidP="00616D62">
      <w:pPr>
        <w:ind w:left="576" w:hanging="576"/>
      </w:pPr>
      <w:r>
        <w:t>4</w:t>
      </w:r>
      <w:r w:rsidR="00616D62">
        <w:t>.</w:t>
      </w:r>
      <w:r w:rsidR="00616D62">
        <w:tab/>
      </w:r>
      <w:r w:rsidR="00616D62" w:rsidRPr="002F5802">
        <w:t>Describe and explain the differences in the tracks made in a bubble chamber by the particles in each pair:</w:t>
      </w:r>
    </w:p>
    <w:p w:rsidR="00616D62" w:rsidRDefault="00616D62" w:rsidP="00616D62">
      <w:pPr>
        <w:ind w:left="1296" w:hanging="576"/>
      </w:pPr>
      <w:r w:rsidRPr="002F5802">
        <w:t>(a)</w:t>
      </w:r>
      <w:r>
        <w:tab/>
      </w:r>
      <w:r w:rsidRPr="002F5802">
        <w:t xml:space="preserve">protons and alpha particles </w:t>
      </w:r>
    </w:p>
    <w:p w:rsidR="00616D62" w:rsidRPr="002F5802" w:rsidRDefault="00616D62" w:rsidP="00616D62">
      <w:pPr>
        <w:ind w:left="1296" w:hanging="576"/>
      </w:pPr>
      <w:r w:rsidRPr="002F5802">
        <w:t>(b)</w:t>
      </w:r>
      <w:r>
        <w:tab/>
      </w:r>
      <w:r w:rsidRPr="002F5802">
        <w:t>protons and electrons</w:t>
      </w:r>
    </w:p>
    <w:p w:rsidR="00616D62" w:rsidRPr="002F5802" w:rsidRDefault="00616D62" w:rsidP="00616D62">
      <w:pPr>
        <w:ind w:left="576" w:hanging="576"/>
      </w:pPr>
    </w:p>
    <w:p w:rsidR="00616D62" w:rsidRPr="002F5802" w:rsidRDefault="009A6CE7" w:rsidP="00616D62">
      <w:pPr>
        <w:ind w:left="576" w:hanging="576"/>
      </w:pPr>
      <w:r>
        <w:t>5</w:t>
      </w:r>
      <w:r w:rsidR="00616D62" w:rsidRPr="002F5802">
        <w:t>.</w:t>
      </w:r>
      <w:r w:rsidR="00616D62">
        <w:tab/>
      </w:r>
      <w:r w:rsidR="00616D62" w:rsidRPr="002F5802">
        <w:t>Which fundamental force is the strongest over large distances?</w:t>
      </w:r>
      <w:r w:rsidR="00616D62">
        <w:t xml:space="preserve">  </w:t>
      </w:r>
      <w:r w:rsidR="00616D62" w:rsidRPr="002F5802">
        <w:t>Which fundamental force is the weakest at nuclear distances?</w:t>
      </w:r>
    </w:p>
    <w:p w:rsidR="00616D62" w:rsidRDefault="00616D62" w:rsidP="00616D62">
      <w:pPr>
        <w:ind w:left="576" w:hanging="576"/>
      </w:pPr>
    </w:p>
    <w:p w:rsidR="00036AD3" w:rsidRPr="002F5802" w:rsidRDefault="009A6CE7" w:rsidP="00036AD3">
      <w:pPr>
        <w:ind w:left="576" w:hanging="576"/>
      </w:pPr>
      <w:r>
        <w:t>6</w:t>
      </w:r>
      <w:r w:rsidR="00036AD3" w:rsidRPr="002F5802">
        <w:t>.</w:t>
      </w:r>
      <w:r w:rsidR="00036AD3">
        <w:tab/>
      </w:r>
      <w:r w:rsidR="00036AD3" w:rsidRPr="002F5802">
        <w:t>How does quantum field theory account for fundamental forces acting over a distance?</w:t>
      </w:r>
    </w:p>
    <w:p w:rsidR="00036AD3" w:rsidRDefault="00036AD3" w:rsidP="00036AD3">
      <w:pPr>
        <w:ind w:left="576" w:hanging="576"/>
      </w:pPr>
    </w:p>
    <w:p w:rsidR="00616D62" w:rsidRPr="002F5802" w:rsidRDefault="009A6CE7" w:rsidP="00616D62">
      <w:pPr>
        <w:ind w:left="576" w:hanging="576"/>
      </w:pPr>
      <w:r>
        <w:t>7</w:t>
      </w:r>
      <w:r w:rsidR="00616D62">
        <w:t>.</w:t>
      </w:r>
      <w:r w:rsidR="00616D62">
        <w:tab/>
      </w:r>
      <w:r w:rsidR="00616D62" w:rsidRPr="002F5802">
        <w:t>What event is represented by the</w:t>
      </w:r>
      <w:r w:rsidR="00616D62">
        <w:t xml:space="preserve"> </w:t>
      </w:r>
      <w:r w:rsidR="00616D62" w:rsidRPr="002F5802">
        <w:t xml:space="preserve">equation </w:t>
      </w:r>
      <w:r w:rsidR="00616D62" w:rsidRPr="00A432B8">
        <w:rPr>
          <w:position w:val="-10"/>
        </w:rPr>
        <w:object w:dxaOrig="1700" w:dyaOrig="360">
          <v:shape id="_x0000_i1070" type="#_x0000_t75" style="width:84.6pt;height:18pt" o:ole="">
            <v:imagedata r:id="rId108" o:title=""/>
          </v:shape>
          <o:OLEObject Type="Embed" ProgID="Equation.DSMT4" ShapeID="_x0000_i1070" DrawAspect="Content" ObjectID="_1525683434" r:id="rId109"/>
        </w:object>
      </w:r>
      <w:r w:rsidR="00616D62">
        <w:t xml:space="preserve">?  </w:t>
      </w:r>
      <w:r w:rsidR="00616D62" w:rsidRPr="002F5802">
        <w:t xml:space="preserve">Why is the event </w:t>
      </w:r>
      <w:r w:rsidR="00616D62" w:rsidRPr="00A432B8">
        <w:rPr>
          <w:position w:val="-10"/>
        </w:rPr>
        <w:object w:dxaOrig="1579" w:dyaOrig="360">
          <v:shape id="_x0000_i1071" type="#_x0000_t75" style="width:78.6pt;height:18pt" o:ole="">
            <v:imagedata r:id="rId110" o:title=""/>
          </v:shape>
          <o:OLEObject Type="Embed" ProgID="Equation.DSMT4" ShapeID="_x0000_i1071" DrawAspect="Content" ObjectID="_1525683435" r:id="rId111"/>
        </w:object>
      </w:r>
      <w:r w:rsidR="00616D62">
        <w:t xml:space="preserve"> </w:t>
      </w:r>
      <w:r w:rsidR="00616D62" w:rsidRPr="002F5802">
        <w:t>not possible?</w:t>
      </w:r>
    </w:p>
    <w:p w:rsidR="00616D62" w:rsidRDefault="00616D62" w:rsidP="00616D62">
      <w:pPr>
        <w:ind w:left="576" w:hanging="576"/>
      </w:pPr>
    </w:p>
    <w:p w:rsidR="00616D62" w:rsidRPr="002F5802" w:rsidRDefault="009A6CE7" w:rsidP="00616D62">
      <w:pPr>
        <w:ind w:left="576" w:hanging="576"/>
      </w:pPr>
      <w:r>
        <w:t>8</w:t>
      </w:r>
      <w:r w:rsidR="00616D62" w:rsidRPr="002F5802">
        <w:t>.</w:t>
      </w:r>
      <w:r w:rsidR="00616D62">
        <w:tab/>
      </w:r>
      <w:r w:rsidR="00616D62" w:rsidRPr="002F5802">
        <w:t>Under what conditions will two protons attract each other?</w:t>
      </w:r>
      <w:r w:rsidR="00616D62">
        <w:t xml:space="preserve">  </w:t>
      </w:r>
      <w:r w:rsidR="00616D62" w:rsidRPr="002F5802">
        <w:t>Under what conditions will they repel each other?</w:t>
      </w:r>
    </w:p>
    <w:p w:rsidR="00616D62" w:rsidRDefault="00616D62" w:rsidP="00616D62">
      <w:pPr>
        <w:ind w:left="576" w:hanging="576"/>
      </w:pPr>
    </w:p>
    <w:p w:rsidR="00036AD3" w:rsidRPr="002F5802" w:rsidRDefault="00A80725" w:rsidP="00036AD3">
      <w:pPr>
        <w:ind w:left="576" w:hanging="576"/>
      </w:pPr>
      <w:r>
        <w:t>9</w:t>
      </w:r>
      <w:r w:rsidR="00036AD3">
        <w:t>.</w:t>
      </w:r>
      <w:r w:rsidR="00036AD3">
        <w:tab/>
      </w:r>
      <w:r w:rsidR="00036AD3" w:rsidRPr="002F5802">
        <w:t xml:space="preserve">Can alpha particles from the radioactive decay of polonium be used to probe </w:t>
      </w:r>
      <w:r w:rsidR="00036AD3">
        <w:t xml:space="preserve">(a) the atom and (b) </w:t>
      </w:r>
      <w:r w:rsidR="00036AD3" w:rsidRPr="002F5802">
        <w:t>the</w:t>
      </w:r>
      <w:r w:rsidR="00036AD3">
        <w:t xml:space="preserve"> </w:t>
      </w:r>
      <w:r w:rsidR="00036AD3" w:rsidRPr="002F5802">
        <w:t>nucleus? Explain your answer.</w:t>
      </w:r>
    </w:p>
    <w:p w:rsidR="00036AD3" w:rsidRDefault="00036AD3" w:rsidP="00036AD3">
      <w:pPr>
        <w:ind w:left="576" w:hanging="576"/>
      </w:pPr>
    </w:p>
    <w:p w:rsidR="00616D62" w:rsidRPr="002F5802" w:rsidRDefault="00331220" w:rsidP="00616D62">
      <w:pPr>
        <w:ind w:left="576" w:hanging="576"/>
      </w:pPr>
      <w:r>
        <w:rPr>
          <w:noProof/>
        </w:rPr>
        <w:drawing>
          <wp:anchor distT="0" distB="0" distL="114300" distR="114300" simplePos="0" relativeHeight="251664384" behindDoc="0" locked="0" layoutInCell="1" allowOverlap="1">
            <wp:simplePos x="0" y="0"/>
            <wp:positionH relativeFrom="column">
              <wp:posOffset>3293745</wp:posOffset>
            </wp:positionH>
            <wp:positionV relativeFrom="paragraph">
              <wp:posOffset>79375</wp:posOffset>
            </wp:positionV>
            <wp:extent cx="2274570" cy="1353185"/>
            <wp:effectExtent l="0" t="0" r="0" b="0"/>
            <wp:wrapSquare wrapText="left"/>
            <wp:docPr id="362" name="Picture 362" descr="pearson  L17 questions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pearson  L17 questions_Pic4"/>
                    <pic:cNvPicPr>
                      <a:picLocks noChangeAspect="1" noChangeArrowheads="1"/>
                    </pic:cNvPicPr>
                  </pic:nvPicPr>
                  <pic:blipFill>
                    <a:blip r:embed="rId112">
                      <a:extLst>
                        <a:ext uri="{28A0092B-C50C-407E-A947-70E740481C1C}">
                          <a14:useLocalDpi xmlns:a14="http://schemas.microsoft.com/office/drawing/2010/main" val="0"/>
                        </a:ext>
                      </a:extLst>
                    </a:blip>
                    <a:srcRect l="1166" t="3751" r="1942" b="3751"/>
                    <a:stretch>
                      <a:fillRect/>
                    </a:stretch>
                  </pic:blipFill>
                  <pic:spPr bwMode="auto">
                    <a:xfrm>
                      <a:off x="0" y="0"/>
                      <a:ext cx="227457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00A80725">
        <w:t>10</w:t>
      </w:r>
      <w:r w:rsidR="00616D62">
        <w:t>.</w:t>
      </w:r>
      <w:r w:rsidR="00616D62">
        <w:tab/>
      </w:r>
      <w:r w:rsidR="00616D62" w:rsidRPr="002F5802">
        <w:t xml:space="preserve">The </w:t>
      </w:r>
      <w:r w:rsidR="00616D62">
        <w:t>dark</w:t>
      </w:r>
      <w:r w:rsidR="00616D62" w:rsidRPr="002F5802">
        <w:t xml:space="preserve"> tracks in this diagram show a high</w:t>
      </w:r>
      <w:r w:rsidR="00616D62">
        <w:t xml:space="preserve"> </w:t>
      </w:r>
      <w:r w:rsidR="00616D62" w:rsidRPr="002F5802">
        <w:softHyphen/>
        <w:t>speed proton colliding with a hydrogen atom in a bubble chamber, deflecting downward, and then colliding with another hydrogen atom. These tracks curve clockwise slightly.</w:t>
      </w:r>
    </w:p>
    <w:p w:rsidR="00616D62" w:rsidRPr="002F5802" w:rsidRDefault="00616D62" w:rsidP="00616D62">
      <w:pPr>
        <w:ind w:left="1296" w:hanging="576"/>
      </w:pPr>
      <w:r w:rsidRPr="002F5802">
        <w:t>(a)</w:t>
      </w:r>
      <w:r>
        <w:tab/>
      </w:r>
      <w:r w:rsidRPr="002F5802">
        <w:t>In which direction is the magnetic field oriented?</w:t>
      </w:r>
    </w:p>
    <w:p w:rsidR="00616D62" w:rsidRDefault="00616D62" w:rsidP="00616D62">
      <w:pPr>
        <w:ind w:left="1296" w:hanging="576"/>
      </w:pPr>
      <w:r w:rsidRPr="002F5802">
        <w:t>(</w:t>
      </w:r>
      <w:r>
        <w:t>b</w:t>
      </w:r>
      <w:r w:rsidRPr="002F5802">
        <w:t>)</w:t>
      </w:r>
      <w:r>
        <w:tab/>
      </w:r>
      <w:r w:rsidRPr="002F5802">
        <w:t>What conclusions can you make about the mass, speed, and charge of the particles involved in the first collision?</w:t>
      </w:r>
    </w:p>
    <w:p w:rsidR="00A80725" w:rsidRPr="002F5802" w:rsidRDefault="00A80725" w:rsidP="00616D62">
      <w:pPr>
        <w:ind w:left="1296" w:hanging="576"/>
      </w:pPr>
      <w:r>
        <w:t>(c)</w:t>
      </w:r>
      <w:r>
        <w:tab/>
        <w:t>What conclusions can you craw about the mass, speed and charge of the particles that made the small spiral tracks.</w:t>
      </w:r>
    </w:p>
    <w:p w:rsidR="009A6CE7" w:rsidRDefault="009A6CE7" w:rsidP="00616D62">
      <w:pPr>
        <w:ind w:left="576" w:hanging="576"/>
      </w:pPr>
    </w:p>
    <w:p w:rsidR="00616D62" w:rsidRPr="002F5802" w:rsidRDefault="00331220" w:rsidP="00616D62">
      <w:pPr>
        <w:ind w:left="576" w:hanging="576"/>
      </w:pPr>
      <w:r>
        <w:rPr>
          <w:noProof/>
        </w:rPr>
        <w:drawing>
          <wp:anchor distT="0" distB="0" distL="114300" distR="114300" simplePos="0" relativeHeight="251665408" behindDoc="0" locked="0" layoutInCell="1" allowOverlap="1">
            <wp:simplePos x="0" y="0"/>
            <wp:positionH relativeFrom="column">
              <wp:posOffset>3672205</wp:posOffset>
            </wp:positionH>
            <wp:positionV relativeFrom="paragraph">
              <wp:posOffset>49530</wp:posOffset>
            </wp:positionV>
            <wp:extent cx="1828800" cy="1955165"/>
            <wp:effectExtent l="0" t="0" r="0" b="6985"/>
            <wp:wrapSquare wrapText="left"/>
            <wp:docPr id="363" name="Picture 363" descr="pearson  L17 questions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pearson  L17 questions_Pic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28800" cy="1955165"/>
                    </a:xfrm>
                    <a:prstGeom prst="rect">
                      <a:avLst/>
                    </a:prstGeom>
                    <a:noFill/>
                    <a:ln>
                      <a:noFill/>
                    </a:ln>
                  </pic:spPr>
                </pic:pic>
              </a:graphicData>
            </a:graphic>
            <wp14:sizeRelH relativeFrom="page">
              <wp14:pctWidth>0</wp14:pctWidth>
            </wp14:sizeRelH>
            <wp14:sizeRelV relativeFrom="page">
              <wp14:pctHeight>0</wp14:pctHeight>
            </wp14:sizeRelV>
          </wp:anchor>
        </w:drawing>
      </w:r>
      <w:r w:rsidR="00A80725">
        <w:t>11</w:t>
      </w:r>
      <w:r w:rsidR="00616D62">
        <w:t>.</w:t>
      </w:r>
      <w:r w:rsidR="00616D62">
        <w:tab/>
      </w:r>
      <w:r w:rsidR="00616D62" w:rsidRPr="002F5802">
        <w:t>The diagram shows a particle track recorded in a bubble chamber at the CERN particle accelerator. The magnetic field in the bubble chamber was 1.2 T directed out of the page.</w:t>
      </w:r>
    </w:p>
    <w:p w:rsidR="00616D62" w:rsidRPr="002F5802" w:rsidRDefault="00616D62" w:rsidP="00616D62">
      <w:pPr>
        <w:ind w:left="1296" w:hanging="576"/>
      </w:pPr>
      <w:r>
        <w:t>(a)</w:t>
      </w:r>
      <w:r>
        <w:tab/>
      </w:r>
      <w:r w:rsidRPr="002F5802">
        <w:t>Does the particle have a positive or negative charge? Explain your reasoning.</w:t>
      </w:r>
    </w:p>
    <w:p w:rsidR="00616D62" w:rsidRDefault="00616D62" w:rsidP="00616D62">
      <w:pPr>
        <w:ind w:left="1296" w:hanging="576"/>
      </w:pPr>
      <w:r w:rsidRPr="002F5802">
        <w:t>(b)</w:t>
      </w:r>
      <w:r>
        <w:tab/>
      </w:r>
      <w:r w:rsidRPr="002F5802">
        <w:t xml:space="preserve">Estimate the initial radius of the particle's path. </w:t>
      </w:r>
    </w:p>
    <w:p w:rsidR="00616D62" w:rsidRDefault="00616D62" w:rsidP="00616D62">
      <w:pPr>
        <w:ind w:left="1296" w:hanging="576"/>
      </w:pPr>
      <w:r w:rsidRPr="002F5802">
        <w:t>(c)</w:t>
      </w:r>
      <w:r>
        <w:tab/>
      </w:r>
      <w:r w:rsidRPr="002F5802">
        <w:t xml:space="preserve">Determine the initial momentum of the particle. </w:t>
      </w:r>
    </w:p>
    <w:p w:rsidR="00616D62" w:rsidRPr="002F5802" w:rsidRDefault="00616D62" w:rsidP="00616D62">
      <w:pPr>
        <w:ind w:left="1296" w:hanging="576"/>
      </w:pPr>
      <w:r w:rsidRPr="002F5802">
        <w:t>(d)</w:t>
      </w:r>
      <w:r>
        <w:tab/>
      </w:r>
      <w:r w:rsidRPr="002F5802">
        <w:t>Why does the particle's path spiral inward?</w:t>
      </w:r>
    </w:p>
    <w:p w:rsidR="00616D62" w:rsidRPr="002F5802" w:rsidRDefault="00616D62" w:rsidP="00616D62">
      <w:pPr>
        <w:ind w:left="1296" w:hanging="576"/>
      </w:pPr>
      <w:r w:rsidRPr="002F5802">
        <w:t>(e)</w:t>
      </w:r>
      <w:r>
        <w:tab/>
      </w:r>
      <w:r w:rsidRPr="002F5802">
        <w:t xml:space="preserve">What could cause the short </w:t>
      </w:r>
      <w:r>
        <w:t>tracks that</w:t>
      </w:r>
      <w:r w:rsidRPr="002F5802">
        <w:t xml:space="preserve"> branch off from the large spiral track?</w:t>
      </w:r>
    </w:p>
    <w:p w:rsidR="00616D62" w:rsidRDefault="00616D62" w:rsidP="00616D62">
      <w:pPr>
        <w:ind w:left="576" w:hanging="576"/>
      </w:pPr>
    </w:p>
    <w:p w:rsidR="00616D62" w:rsidRPr="002F5802" w:rsidRDefault="00A80725" w:rsidP="00616D62">
      <w:pPr>
        <w:ind w:left="576" w:hanging="576"/>
      </w:pPr>
      <w:r>
        <w:t>12</w:t>
      </w:r>
      <w:r w:rsidR="00616D62">
        <w:t>.</w:t>
      </w:r>
      <w:r w:rsidR="00616D62">
        <w:tab/>
      </w:r>
      <w:r w:rsidR="00616D62" w:rsidRPr="002F5802">
        <w:t xml:space="preserve">The mass of a psi particle is 3.097 </w:t>
      </w:r>
      <w:proofErr w:type="spellStart"/>
      <w:r w:rsidR="00616D62" w:rsidRPr="002F5802">
        <w:t>GeV</w:t>
      </w:r>
      <w:proofErr w:type="spellEnd"/>
      <w:r w:rsidR="00616D62" w:rsidRPr="002F5802">
        <w:t>/c</w:t>
      </w:r>
      <w:r w:rsidR="00616D62">
        <w:rPr>
          <w:vertAlign w:val="superscript"/>
        </w:rPr>
        <w:t>2</w:t>
      </w:r>
      <w:r w:rsidR="00616D62" w:rsidRPr="002F5802">
        <w:t xml:space="preserve">. </w:t>
      </w:r>
      <w:r w:rsidR="00616D62">
        <w:t xml:space="preserve"> </w:t>
      </w:r>
      <w:r w:rsidR="00616D62" w:rsidRPr="002F5802">
        <w:t>Express this mass in kilograms.</w:t>
      </w:r>
    </w:p>
    <w:p w:rsidR="00616D62" w:rsidRDefault="00616D62" w:rsidP="00616D62">
      <w:pPr>
        <w:ind w:left="576" w:hanging="576"/>
      </w:pPr>
    </w:p>
    <w:p w:rsidR="005B2AD0" w:rsidRPr="00746622" w:rsidRDefault="00A80725" w:rsidP="005B2AD0">
      <w:pPr>
        <w:ind w:left="576" w:hanging="576"/>
      </w:pPr>
      <w:r>
        <w:t>13</w:t>
      </w:r>
      <w:r w:rsidR="00F47691">
        <w:t>.</w:t>
      </w:r>
      <w:r w:rsidR="005B2AD0">
        <w:tab/>
      </w:r>
      <w:r w:rsidR="005B2AD0" w:rsidRPr="00746622">
        <w:t xml:space="preserve">What is the energy of the </w:t>
      </w:r>
      <w:r w:rsidR="00F47691">
        <w:t xml:space="preserve">antielectron </w:t>
      </w:r>
      <w:r w:rsidR="005B2AD0" w:rsidRPr="00746622">
        <w:t xml:space="preserve">neutrino, if a phosphorus-32 atom </w:t>
      </w:r>
      <w:r w:rsidR="005B2AD0">
        <w:t xml:space="preserve">(31.97390 u) </w:t>
      </w:r>
      <w:r w:rsidR="005B2AD0" w:rsidRPr="00746622">
        <w:t>beta-decays into a sulphur-32 atom</w:t>
      </w:r>
      <w:r w:rsidR="005B2AD0">
        <w:t xml:space="preserve"> (31.97207 u)</w:t>
      </w:r>
      <w:r w:rsidR="00F47691">
        <w:t>, and the kinetic en</w:t>
      </w:r>
      <w:r w:rsidR="005B2AD0" w:rsidRPr="00746622">
        <w:t>ergy of the accompanying electron is 0.90 MeV?</w:t>
      </w:r>
      <w:r w:rsidR="00F47691" w:rsidRPr="00F47691">
        <w:t xml:space="preserve"> </w:t>
      </w:r>
      <w:r w:rsidR="00A52F71">
        <w:t>(</w:t>
      </w:r>
      <w:r w:rsidR="000A65E6">
        <w:t>0.3</w:t>
      </w:r>
      <w:r w:rsidR="00F45629">
        <w:t>9</w:t>
      </w:r>
      <w:r w:rsidR="00F47691" w:rsidRPr="00746622">
        <w:t xml:space="preserve"> MeV</w:t>
      </w:r>
      <w:r w:rsidR="00A52F71">
        <w:t>)</w:t>
      </w:r>
    </w:p>
    <w:p w:rsidR="00F47691" w:rsidRDefault="00F47691" w:rsidP="005B2AD0">
      <w:pPr>
        <w:ind w:left="576" w:hanging="576"/>
      </w:pPr>
    </w:p>
    <w:p w:rsidR="00F47691" w:rsidRDefault="00A80725" w:rsidP="005B2AD0">
      <w:pPr>
        <w:ind w:left="576" w:hanging="576"/>
      </w:pPr>
      <w:r>
        <w:t>14</w:t>
      </w:r>
      <w:r w:rsidR="00F47691">
        <w:t>.</w:t>
      </w:r>
      <w:r w:rsidR="00F47691">
        <w:tab/>
      </w:r>
      <w:r w:rsidR="005B2AD0" w:rsidRPr="00746622">
        <w:t xml:space="preserve">A boron-12 atom </w:t>
      </w:r>
      <w:r w:rsidR="009306F5">
        <w:t xml:space="preserve">(12.01435 u) </w:t>
      </w:r>
      <w:r w:rsidR="005B2AD0" w:rsidRPr="00746622">
        <w:t>beta-decays into a carbon-12 atom</w:t>
      </w:r>
      <w:r w:rsidR="009306F5">
        <w:t xml:space="preserve"> (12.00000 u)</w:t>
      </w:r>
      <w:r w:rsidR="005B2AD0" w:rsidRPr="00746622">
        <w:t xml:space="preserve">. </w:t>
      </w:r>
      <w:r w:rsidR="00F47691">
        <w:t xml:space="preserve"> </w:t>
      </w:r>
      <w:r w:rsidR="005B2AD0" w:rsidRPr="00746622">
        <w:t xml:space="preserve">What is the maximum kinetic energy of the emitted electron? </w:t>
      </w:r>
      <w:r w:rsidR="00A52F71">
        <w:t>(</w:t>
      </w:r>
      <w:r w:rsidR="00F47691" w:rsidRPr="00746622">
        <w:t>12.8</w:t>
      </w:r>
      <w:r w:rsidR="00B73788">
        <w:t>9127</w:t>
      </w:r>
      <w:r w:rsidR="00F47691" w:rsidRPr="00746622">
        <w:t xml:space="preserve"> MeV</w:t>
      </w:r>
      <w:r w:rsidR="00A52F71">
        <w:t>)</w:t>
      </w:r>
    </w:p>
    <w:p w:rsidR="00F47691" w:rsidRDefault="00F47691" w:rsidP="005B2AD0">
      <w:pPr>
        <w:ind w:left="576" w:hanging="576"/>
      </w:pPr>
    </w:p>
    <w:p w:rsidR="005B2AD0" w:rsidRPr="00746622" w:rsidRDefault="00A80725" w:rsidP="005B2AD0">
      <w:pPr>
        <w:ind w:left="576" w:hanging="576"/>
      </w:pPr>
      <w:r>
        <w:lastRenderedPageBreak/>
        <w:t>15</w:t>
      </w:r>
      <w:r w:rsidR="00F47691">
        <w:t>.</w:t>
      </w:r>
      <w:r w:rsidR="00F47691">
        <w:tab/>
      </w:r>
      <w:r w:rsidR="005B2AD0" w:rsidRPr="00746622">
        <w:t xml:space="preserve">In the </w:t>
      </w:r>
      <w:r w:rsidR="00F47691" w:rsidRPr="00F47691">
        <w:rPr>
          <w:rFonts w:ascii="Symbol" w:hAnsi="Symbol"/>
        </w:rPr>
        <w:t></w:t>
      </w:r>
      <w:r w:rsidR="005B2AD0" w:rsidRPr="00F47691">
        <w:rPr>
          <w:vertAlign w:val="superscript"/>
        </w:rPr>
        <w:t>+</w:t>
      </w:r>
      <w:r w:rsidR="005B2AD0" w:rsidRPr="00746622">
        <w:t xml:space="preserve"> decay of </w:t>
      </w:r>
      <w:r w:rsidR="00C34E70" w:rsidRPr="00746622">
        <w:t>carbon-12</w:t>
      </w:r>
      <w:r w:rsidR="00C34E70">
        <w:t xml:space="preserve"> (12.00000 u) </w:t>
      </w:r>
      <w:r w:rsidR="005B2AD0" w:rsidRPr="00746622">
        <w:t>into</w:t>
      </w:r>
      <w:r w:rsidR="00C34E70" w:rsidRPr="00C34E70">
        <w:t xml:space="preserve"> </w:t>
      </w:r>
      <w:r w:rsidR="00C34E70" w:rsidRPr="00746622">
        <w:t xml:space="preserve">nitrogen-12 </w:t>
      </w:r>
      <w:r w:rsidR="00C34E70">
        <w:t>(12.01864 u)</w:t>
      </w:r>
      <w:r w:rsidR="005B2AD0" w:rsidRPr="00746622">
        <w:t xml:space="preserve">, a positron with </w:t>
      </w:r>
      <w:r w:rsidR="00F45629">
        <w:t xml:space="preserve">a kinetic </w:t>
      </w:r>
      <w:r w:rsidR="005B2AD0" w:rsidRPr="00746622">
        <w:t xml:space="preserve">energy of 11.0 MeV is emitted. </w:t>
      </w:r>
      <w:r w:rsidR="00F47691">
        <w:t xml:space="preserve"> </w:t>
      </w:r>
      <w:r w:rsidR="005B2AD0" w:rsidRPr="00746622">
        <w:t xml:space="preserve">What is the energy of the </w:t>
      </w:r>
      <w:r w:rsidR="00F47691">
        <w:t xml:space="preserve">electron </w:t>
      </w:r>
      <w:r w:rsidR="005B2AD0" w:rsidRPr="00746622">
        <w:t>neutrino?</w:t>
      </w:r>
      <w:r w:rsidR="00F47691" w:rsidRPr="00F47691">
        <w:t xml:space="preserve"> </w:t>
      </w:r>
      <w:r w:rsidR="00A52F71">
        <w:t>(</w:t>
      </w:r>
      <w:r w:rsidR="00216D38">
        <w:t>6.92</w:t>
      </w:r>
      <w:r w:rsidR="00F47691" w:rsidRPr="00746622">
        <w:t xml:space="preserve"> MeV</w:t>
      </w:r>
      <w:r w:rsidR="00A52F71">
        <w:t>)</w:t>
      </w:r>
    </w:p>
    <w:p w:rsidR="00F47691" w:rsidRDefault="00F47691" w:rsidP="005B2AD0">
      <w:pPr>
        <w:ind w:left="576" w:hanging="576"/>
      </w:pPr>
    </w:p>
    <w:p w:rsidR="00B5509B" w:rsidRPr="00746622" w:rsidRDefault="00A80725" w:rsidP="009A6CE7">
      <w:pPr>
        <w:ind w:left="576" w:hanging="576"/>
      </w:pPr>
      <w:r>
        <w:t>16</w:t>
      </w:r>
      <w:r w:rsidR="00F47691">
        <w:t>.</w:t>
      </w:r>
      <w:r w:rsidR="00F47691">
        <w:tab/>
      </w:r>
      <w:r w:rsidR="00331220">
        <w:rPr>
          <w:noProof/>
        </w:rPr>
        <w:drawing>
          <wp:anchor distT="0" distB="0" distL="114300" distR="114300" simplePos="0" relativeHeight="251662336" behindDoc="0" locked="0" layoutInCell="1" allowOverlap="1">
            <wp:simplePos x="0" y="0"/>
            <wp:positionH relativeFrom="column">
              <wp:posOffset>2579370</wp:posOffset>
            </wp:positionH>
            <wp:positionV relativeFrom="paragraph">
              <wp:posOffset>355600</wp:posOffset>
            </wp:positionV>
            <wp:extent cx="3055620" cy="2334260"/>
            <wp:effectExtent l="0" t="0" r="0" b="8890"/>
            <wp:wrapSquare wrapText="left"/>
            <wp:docPr id="359" name="Picture 359" descr="cyclotro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yclotron_Pic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55620" cy="2334260"/>
                    </a:xfrm>
                    <a:prstGeom prst="rect">
                      <a:avLst/>
                    </a:prstGeom>
                    <a:noFill/>
                    <a:ln>
                      <a:noFill/>
                    </a:ln>
                  </pic:spPr>
                </pic:pic>
              </a:graphicData>
            </a:graphic>
            <wp14:sizeRelH relativeFrom="page">
              <wp14:pctWidth>0</wp14:pctWidth>
            </wp14:sizeRelH>
            <wp14:sizeRelV relativeFrom="page">
              <wp14:pctHeight>0</wp14:pctHeight>
            </wp14:sizeRelV>
          </wp:anchor>
        </w:drawing>
      </w:r>
      <w:r w:rsidR="00B5509B">
        <w:rPr>
          <w:noProof/>
        </w:rPr>
        <w:t xml:space="preserve">Ernest Lawrence, an American physicist, </w:t>
      </w:r>
      <w:r w:rsidR="00B5509B">
        <w:t>inven</w:t>
      </w:r>
      <w:r w:rsidR="00A52F71">
        <w:t>ted the cyclotron to accelerate</w:t>
      </w:r>
      <w:r w:rsidR="00B5509B">
        <w:t xml:space="preserve"> particles</w:t>
      </w:r>
      <w:r w:rsidR="00B5509B">
        <w:rPr>
          <w:noProof/>
        </w:rPr>
        <w:t>.</w:t>
      </w:r>
      <w:r w:rsidR="00B5509B">
        <w:t xml:space="preserve">  </w:t>
      </w:r>
      <w:r w:rsidR="00B5509B">
        <w:rPr>
          <w:noProof/>
        </w:rPr>
        <w:t>An ion source is located in the middle of an evacuated chamber in the shape of a short cylinder. This chamber is positioned between the poles of a strong electromagnet, which creates a uniform magnetic field per</w:t>
      </w:r>
      <w:r w:rsidR="00B5509B">
        <w:rPr>
          <w:noProof/>
        </w:rPr>
        <w:softHyphen/>
        <w:t>pendicular to the flat surfaces of the chamber. Inside the evacuated chamber are two hollow electrodes, called dees because they are shaped like the letter "D". An alternating potential difference, which operates at a frequency equal to the orbital frequency of revolution of the particles in the magnetic field, is applied between the dees. The acceleration occurs only in the space between the dee elec</w:t>
      </w:r>
      <w:r w:rsidR="00B5509B">
        <w:rPr>
          <w:noProof/>
        </w:rPr>
        <w:softHyphen/>
        <w:t>trodes, where the electric fields are concentrated, not inside the dees. Each time a particle crosses the gap between the dees it is accelerated, since the direction of the electric field reverses between</w:t>
      </w:r>
      <w:r w:rsidR="00B5509B">
        <w:t xml:space="preserve"> </w:t>
      </w:r>
      <w:r w:rsidR="00B5509B">
        <w:rPr>
          <w:noProof/>
        </w:rPr>
        <w:t>crossings. Because the speed of the particle increases with each cycle, the radius of its path increases, and the path is spiral-like until the particle reaches the outside edge of the device. Magnets are used to focus a beam of particles onto a target when the beam exits the cyclotron.</w:t>
      </w:r>
      <w:r w:rsidR="009A6CE7">
        <w:rPr>
          <w:noProof/>
        </w:rPr>
        <w:t xml:space="preserve">  </w:t>
      </w:r>
      <w:r w:rsidR="00A52F71">
        <w:t>If t</w:t>
      </w:r>
      <w:r w:rsidR="00B5509B" w:rsidRPr="00746622">
        <w:t>he potential difference between t</w:t>
      </w:r>
      <w:r w:rsidR="00A52F71">
        <w:t xml:space="preserve">he </w:t>
      </w:r>
      <w:proofErr w:type="spellStart"/>
      <w:r w:rsidR="00A52F71">
        <w:t>dees</w:t>
      </w:r>
      <w:proofErr w:type="spellEnd"/>
      <w:r w:rsidR="00A52F71">
        <w:t xml:space="preserve"> of a cyclotron is 30 kV, h</w:t>
      </w:r>
      <w:r w:rsidR="00B5509B" w:rsidRPr="00746622">
        <w:t>ow many revolutions do protons have to make in order to reach an energy of 25 MeV?</w:t>
      </w:r>
      <w:r w:rsidR="00B5509B" w:rsidRPr="00F47691">
        <w:t xml:space="preserve"> </w:t>
      </w:r>
      <w:r w:rsidR="00B5509B">
        <w:t>(</w:t>
      </w:r>
      <w:r w:rsidR="00B5509B" w:rsidRPr="00746622">
        <w:t>417</w:t>
      </w:r>
      <w:r w:rsidR="00B5509B">
        <w:t>)</w:t>
      </w:r>
    </w:p>
    <w:p w:rsidR="00B5509B" w:rsidRDefault="00B5509B" w:rsidP="00B5509B">
      <w:pPr>
        <w:widowControl w:val="0"/>
        <w:rPr>
          <w:rFonts w:ascii="Times New Roman" w:hAnsi="Times New Roman"/>
          <w:noProof/>
        </w:rPr>
      </w:pPr>
    </w:p>
    <w:p w:rsidR="005B2AD0" w:rsidRPr="00746622" w:rsidRDefault="00331220" w:rsidP="005B2AD0">
      <w:pPr>
        <w:ind w:left="576" w:hanging="576"/>
      </w:pPr>
      <w:r>
        <w:rPr>
          <w:noProof/>
        </w:rPr>
        <w:drawing>
          <wp:anchor distT="0" distB="0" distL="114300" distR="114300" simplePos="0" relativeHeight="251656192" behindDoc="0" locked="0" layoutInCell="1" allowOverlap="1">
            <wp:simplePos x="0" y="0"/>
            <wp:positionH relativeFrom="column">
              <wp:posOffset>2680335</wp:posOffset>
            </wp:positionH>
            <wp:positionV relativeFrom="paragraph">
              <wp:posOffset>-3810</wp:posOffset>
            </wp:positionV>
            <wp:extent cx="3523615" cy="1468120"/>
            <wp:effectExtent l="0" t="0" r="635" b="0"/>
            <wp:wrapSquare wrapText="bothSides"/>
            <wp:docPr id="313" name="Picture 313" descr="hecht quantum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echt quantum_Pic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23615" cy="1468120"/>
                    </a:xfrm>
                    <a:prstGeom prst="rect">
                      <a:avLst/>
                    </a:prstGeom>
                    <a:noFill/>
                    <a:ln>
                      <a:noFill/>
                    </a:ln>
                  </pic:spPr>
                </pic:pic>
              </a:graphicData>
            </a:graphic>
            <wp14:sizeRelH relativeFrom="page">
              <wp14:pctWidth>0</wp14:pctWidth>
            </wp14:sizeRelH>
            <wp14:sizeRelV relativeFrom="page">
              <wp14:pctHeight>0</wp14:pctHeight>
            </wp14:sizeRelV>
          </wp:anchor>
        </w:drawing>
      </w:r>
      <w:r w:rsidR="00A80725">
        <w:t>17</w:t>
      </w:r>
      <w:r w:rsidR="005B2AD0" w:rsidRPr="00746622">
        <w:t>.</w:t>
      </w:r>
      <w:r w:rsidR="00F47691">
        <w:tab/>
      </w:r>
      <w:r w:rsidR="005B2AD0" w:rsidRPr="00746622">
        <w:t xml:space="preserve">Protons injected into the </w:t>
      </w:r>
      <w:proofErr w:type="spellStart"/>
      <w:r w:rsidR="005B2AD0" w:rsidRPr="00746622">
        <w:t>Tevatron</w:t>
      </w:r>
      <w:proofErr w:type="spellEnd"/>
      <w:r w:rsidR="005B2AD0" w:rsidRPr="00746622">
        <w:t xml:space="preserve"> synchrotron at the </w:t>
      </w:r>
      <w:proofErr w:type="spellStart"/>
      <w:r w:rsidR="005B2AD0" w:rsidRPr="00746622">
        <w:t>Fermilab</w:t>
      </w:r>
      <w:proofErr w:type="spellEnd"/>
      <w:r w:rsidR="005B2AD0" w:rsidRPr="00746622">
        <w:t xml:space="preserve"> travel around a circumference of 6.4 km. </w:t>
      </w:r>
      <w:r w:rsidR="00F47691">
        <w:t xml:space="preserve"> </w:t>
      </w:r>
      <w:r w:rsidR="005B2AD0" w:rsidRPr="00746622">
        <w:t xml:space="preserve">When they are injected into the synchrotron, they have an energy of 8.0 </w:t>
      </w:r>
      <w:proofErr w:type="spellStart"/>
      <w:r w:rsidR="005B2AD0" w:rsidRPr="00746622">
        <w:t>GeV</w:t>
      </w:r>
      <w:proofErr w:type="spellEnd"/>
      <w:r w:rsidR="005B2AD0" w:rsidRPr="00746622">
        <w:t xml:space="preserve">, but when they leave they can have an energy of 1.0 </w:t>
      </w:r>
      <w:proofErr w:type="spellStart"/>
      <w:r w:rsidR="005B2AD0" w:rsidRPr="00746622">
        <w:t>TeV</w:t>
      </w:r>
      <w:proofErr w:type="spellEnd"/>
      <w:r w:rsidR="005B2AD0" w:rsidRPr="00746622">
        <w:t xml:space="preserve">. </w:t>
      </w:r>
      <w:r w:rsidR="00F47691">
        <w:t xml:space="preserve"> </w:t>
      </w:r>
      <w:r w:rsidR="005B2AD0" w:rsidRPr="00746622">
        <w:t>If the protons gain 3.0 MeV in each rotation, how many rotations are required</w:t>
      </w:r>
      <w:r w:rsidR="00F47691">
        <w:t xml:space="preserve"> and</w:t>
      </w:r>
      <w:r w:rsidR="005B2AD0" w:rsidRPr="00746622">
        <w:t xml:space="preserve"> how far do the protons travel?</w:t>
      </w:r>
      <w:r w:rsidR="00F47691" w:rsidRPr="00F47691">
        <w:t xml:space="preserve"> </w:t>
      </w:r>
      <w:r w:rsidR="00F47691">
        <w:t>(</w:t>
      </w:r>
      <w:r w:rsidR="00F47691" w:rsidRPr="00746622">
        <w:t xml:space="preserve">3.3 </w:t>
      </w:r>
      <w:r w:rsidR="00F47691">
        <w:t>x</w:t>
      </w:r>
      <w:r w:rsidR="00F47691" w:rsidRPr="00746622">
        <w:t xml:space="preserve"> 10</w:t>
      </w:r>
      <w:r w:rsidR="00F47691" w:rsidRPr="00F47691">
        <w:rPr>
          <w:vertAlign w:val="superscript"/>
        </w:rPr>
        <w:t>5</w:t>
      </w:r>
      <w:r w:rsidR="00F47691" w:rsidRPr="00746622">
        <w:t xml:space="preserve"> rotations</w:t>
      </w:r>
      <w:r w:rsidR="00F47691">
        <w:t xml:space="preserve">, </w:t>
      </w:r>
      <w:r w:rsidR="00F47691" w:rsidRPr="00746622">
        <w:t>2.1 x 10</w:t>
      </w:r>
      <w:r w:rsidR="00F47691">
        <w:rPr>
          <w:vertAlign w:val="superscript"/>
        </w:rPr>
        <w:t>9</w:t>
      </w:r>
      <w:r w:rsidR="00F47691" w:rsidRPr="00746622">
        <w:t xml:space="preserve"> m</w:t>
      </w:r>
      <w:r w:rsidR="00F47691">
        <w:t>)</w:t>
      </w:r>
    </w:p>
    <w:p w:rsidR="00F47691" w:rsidRDefault="00F47691" w:rsidP="005B2AD0">
      <w:pPr>
        <w:ind w:left="576" w:hanging="576"/>
      </w:pPr>
    </w:p>
    <w:p w:rsidR="005B2AD0" w:rsidRPr="00746622" w:rsidRDefault="00A80725" w:rsidP="005B2AD0">
      <w:pPr>
        <w:ind w:left="576" w:hanging="576"/>
      </w:pPr>
      <w:r>
        <w:t>18</w:t>
      </w:r>
      <w:r w:rsidR="00F47691">
        <w:t>.</w:t>
      </w:r>
      <w:r w:rsidR="00F47691">
        <w:tab/>
      </w:r>
      <w:r w:rsidR="005B2AD0" w:rsidRPr="00746622">
        <w:t>Calculate the energy required to produce a neutron-antineutron pair.</w:t>
      </w:r>
      <w:r w:rsidR="00C871A7" w:rsidRPr="00C871A7">
        <w:t xml:space="preserve"> </w:t>
      </w:r>
      <w:r w:rsidR="00C871A7">
        <w:t>(</w:t>
      </w:r>
      <w:r w:rsidR="00C871A7" w:rsidRPr="00746622">
        <w:t xml:space="preserve">1.88 </w:t>
      </w:r>
      <w:proofErr w:type="spellStart"/>
      <w:r w:rsidR="00C871A7" w:rsidRPr="00746622">
        <w:t>GeV</w:t>
      </w:r>
      <w:proofErr w:type="spellEnd"/>
      <w:r w:rsidR="00C871A7">
        <w:t>)</w:t>
      </w:r>
    </w:p>
    <w:p w:rsidR="00F47691" w:rsidRDefault="00F47691" w:rsidP="005B2AD0">
      <w:pPr>
        <w:ind w:left="576" w:hanging="576"/>
      </w:pPr>
    </w:p>
    <w:p w:rsidR="005B2AD0" w:rsidRPr="00746622" w:rsidRDefault="00A80725" w:rsidP="005B2AD0">
      <w:pPr>
        <w:ind w:left="576" w:hanging="576"/>
      </w:pPr>
      <w:r>
        <w:t>19</w:t>
      </w:r>
      <w:r w:rsidR="00F47691">
        <w:t>.</w:t>
      </w:r>
      <w:r w:rsidR="00F47691">
        <w:tab/>
      </w:r>
      <w:r w:rsidR="005B2AD0" w:rsidRPr="00746622">
        <w:t>An X-ray photon with a frequency of 1.8 x 10</w:t>
      </w:r>
      <w:r w:rsidR="00F47691">
        <w:rPr>
          <w:vertAlign w:val="superscript"/>
        </w:rPr>
        <w:t>18</w:t>
      </w:r>
      <w:r w:rsidR="005B2AD0" w:rsidRPr="00746622">
        <w:t xml:space="preserve"> Hz collides with a nucleus. </w:t>
      </w:r>
      <w:r w:rsidR="00C871A7">
        <w:t xml:space="preserve"> </w:t>
      </w:r>
      <w:r w:rsidR="005B2AD0" w:rsidRPr="00746622">
        <w:t>Will electron</w:t>
      </w:r>
      <w:r w:rsidR="009306F5">
        <w:t>-positron</w:t>
      </w:r>
      <w:r w:rsidR="005B2AD0" w:rsidRPr="00746622">
        <w:t xml:space="preserve"> pair production occur? </w:t>
      </w:r>
      <w:r w:rsidR="00F47691">
        <w:t xml:space="preserve"> </w:t>
      </w:r>
      <w:r w:rsidR="005B2AD0" w:rsidRPr="00746622">
        <w:t>Explain your answer.</w:t>
      </w:r>
    </w:p>
    <w:p w:rsidR="00F47691" w:rsidRDefault="00F47691" w:rsidP="005B2AD0">
      <w:pPr>
        <w:ind w:left="576" w:hanging="576"/>
      </w:pPr>
    </w:p>
    <w:p w:rsidR="005B2AD0" w:rsidRDefault="00A80725" w:rsidP="009A6CE7">
      <w:pPr>
        <w:ind w:left="576" w:hanging="576"/>
      </w:pPr>
      <w:r>
        <w:t>20</w:t>
      </w:r>
      <w:r w:rsidR="00F47691">
        <w:t>.</w:t>
      </w:r>
      <w:r w:rsidR="00F47691">
        <w:tab/>
      </w:r>
      <w:r w:rsidR="005B2AD0" w:rsidRPr="00746622">
        <w:t>What is the wavelength of the photons produced in electron</w:t>
      </w:r>
      <w:r w:rsidR="00A52F71">
        <w:t>-positron</w:t>
      </w:r>
      <w:r w:rsidR="005B2AD0" w:rsidRPr="00746622">
        <w:t xml:space="preserve"> pair annihilation?</w:t>
      </w:r>
      <w:r w:rsidR="00C871A7" w:rsidRPr="00C871A7">
        <w:t xml:space="preserve"> </w:t>
      </w:r>
      <w:r w:rsidR="00C871A7">
        <w:t>(</w:t>
      </w:r>
      <w:r w:rsidR="00C871A7" w:rsidRPr="00746622">
        <w:t>2.4</w:t>
      </w:r>
      <w:r w:rsidR="00DD7DB8">
        <w:t>3</w:t>
      </w:r>
      <w:r w:rsidR="00C871A7" w:rsidRPr="00746622">
        <w:t xml:space="preserve"> x 10</w:t>
      </w:r>
      <w:r w:rsidR="00C871A7" w:rsidRPr="00C871A7">
        <w:rPr>
          <w:vertAlign w:val="superscript"/>
        </w:rPr>
        <w:t>-12</w:t>
      </w:r>
      <w:r w:rsidR="00C871A7" w:rsidRPr="00746622">
        <w:t xml:space="preserve"> m</w:t>
      </w:r>
      <w:r w:rsidR="00C871A7">
        <w:t>)</w:t>
      </w:r>
    </w:p>
    <w:sectPr w:rsidR="005B2AD0" w:rsidSect="00B524A6">
      <w:footerReference w:type="default" r:id="rId116"/>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1660" w:rsidRDefault="000A1660">
      <w:r>
        <w:separator/>
      </w:r>
    </w:p>
  </w:endnote>
  <w:endnote w:type="continuationSeparator" w:id="0">
    <w:p w:rsidR="000A1660" w:rsidRDefault="000A16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B524A6" w:rsidP="00B524A6">
    <w:pPr>
      <w:pStyle w:val="Footer"/>
      <w:tabs>
        <w:tab w:val="clear" w:pos="8640"/>
        <w:tab w:val="right" w:pos="9180"/>
      </w:tabs>
    </w:pPr>
    <w:r>
      <w:rPr>
        <w:sz w:val="18"/>
      </w:rPr>
      <w:t xml:space="preserve">Dr. Ron Licht  </w:t>
    </w:r>
    <w:r>
      <w:rPr>
        <w:noProof/>
        <w:sz w:val="18"/>
      </w:rPr>
      <w:drawing>
        <wp:inline distT="0" distB="0" distL="0" distR="0" wp14:anchorId="5494617B" wp14:editId="5B6C95DB">
          <wp:extent cx="838200" cy="297180"/>
          <wp:effectExtent l="0" t="0" r="0" b="7620"/>
          <wp:docPr id="401" name="Picture 40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D44339">
      <w:tab/>
    </w:r>
    <w:r w:rsidR="003B3368">
      <w:t>37</w:t>
    </w:r>
    <w:r w:rsidR="00D44339">
      <w:t xml:space="preserve"> -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11</w:t>
    </w:r>
    <w:r w:rsidR="00D44339">
      <w:rPr>
        <w:rStyle w:val="PageNumber"/>
      </w:rPr>
      <w:fldChar w:fldCharType="end"/>
    </w:r>
    <w:r w:rsidR="00D4433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1660" w:rsidRDefault="000A1660">
      <w:r>
        <w:separator/>
      </w:r>
    </w:p>
  </w:footnote>
  <w:footnote w:type="continuationSeparator" w:id="0">
    <w:p w:rsidR="000A1660" w:rsidRDefault="000A16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9C6212A"/>
    <w:multiLevelType w:val="multilevel"/>
    <w:tmpl w:val="41164ADC"/>
    <w:lvl w:ilvl="0">
      <w:start w:val="1"/>
      <w:numFmt w:val="decimal"/>
      <w:lvlText w:val="Example %1"/>
      <w:lvlJc w:val="left"/>
      <w:pPr>
        <w:tabs>
          <w:tab w:val="num" w:pos="-31680"/>
        </w:tabs>
        <w:ind w:left="0" w:firstLine="0"/>
      </w:pPr>
      <w:rPr>
        <w:rFonts w:ascii="Arial" w:hAnsi="Arial" w:hint="default"/>
        <w:b w:val="0"/>
        <w:i/>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4">
    <w:nsid w:val="40BA73DD"/>
    <w:multiLevelType w:val="singleLevel"/>
    <w:tmpl w:val="71508A76"/>
    <w:lvl w:ilvl="0">
      <w:start w:val="1"/>
      <w:numFmt w:val="decimal"/>
      <w:lvlText w:val="%1."/>
      <w:legacy w:legacy="1" w:legacySpace="0" w:legacyIndent="360"/>
      <w:lvlJc w:val="left"/>
      <w:pPr>
        <w:ind w:left="360" w:hanging="360"/>
      </w:pPr>
    </w:lvl>
  </w:abstractNum>
  <w:abstractNum w:abstractNumId="5">
    <w:nsid w:val="4D5A4718"/>
    <w:multiLevelType w:val="hybridMultilevel"/>
    <w:tmpl w:val="CB48190A"/>
    <w:lvl w:ilvl="0" w:tplc="17764762">
      <w:start w:val="1"/>
      <w:numFmt w:val="decimal"/>
      <w:pStyle w:val="Example"/>
      <w:lvlText w:val="Example %1"/>
      <w:lvlJc w:val="left"/>
      <w:pPr>
        <w:tabs>
          <w:tab w:val="num" w:pos="-31680"/>
        </w:tabs>
        <w:ind w:left="0" w:firstLine="0"/>
      </w:pPr>
      <w:rPr>
        <w:rFonts w:ascii="Arial" w:hAnsi="Arial" w:hint="default"/>
        <w:b w:val="0"/>
        <w:i/>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C3B1A90"/>
    <w:multiLevelType w:val="hybridMultilevel"/>
    <w:tmpl w:val="954C29C0"/>
    <w:lvl w:ilvl="0" w:tplc="50F655D6">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3"/>
  </w:num>
  <w:num w:numId="4">
    <w:abstractNumId w:val="6"/>
  </w:num>
  <w:num w:numId="5">
    <w:abstractNumId w:val="4"/>
    <w:lvlOverride w:ilvl="0">
      <w:lvl w:ilvl="0">
        <w:start w:val="1"/>
        <w:numFmt w:val="decimal"/>
        <w:lvlText w:val="%1."/>
        <w:legacy w:legacy="1" w:legacySpace="0" w:legacyIndent="360"/>
        <w:lvlJc w:val="left"/>
        <w:pPr>
          <w:ind w:left="360" w:hanging="360"/>
        </w:pPr>
      </w:lvl>
    </w:lvlOverride>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CA" w:vendorID="64" w:dllVersion="131078" w:nlCheck="1" w:checkStyle="1"/>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72"/>
  <w:drawingGridVerticalSpacing w:val="72"/>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36AD3"/>
    <w:rsid w:val="00045E3E"/>
    <w:rsid w:val="0004789D"/>
    <w:rsid w:val="0005425F"/>
    <w:rsid w:val="0006758F"/>
    <w:rsid w:val="000820E8"/>
    <w:rsid w:val="00095922"/>
    <w:rsid w:val="000A1660"/>
    <w:rsid w:val="000A65E6"/>
    <w:rsid w:val="000C37C8"/>
    <w:rsid w:val="001B7F6B"/>
    <w:rsid w:val="001D3FCA"/>
    <w:rsid w:val="00211A20"/>
    <w:rsid w:val="002144BE"/>
    <w:rsid w:val="0021527D"/>
    <w:rsid w:val="00216D38"/>
    <w:rsid w:val="00225501"/>
    <w:rsid w:val="00270FB3"/>
    <w:rsid w:val="00291697"/>
    <w:rsid w:val="002D0A05"/>
    <w:rsid w:val="002E1B37"/>
    <w:rsid w:val="002E407C"/>
    <w:rsid w:val="003241E5"/>
    <w:rsid w:val="00331220"/>
    <w:rsid w:val="00341CFD"/>
    <w:rsid w:val="003723E2"/>
    <w:rsid w:val="00396F26"/>
    <w:rsid w:val="003A64AF"/>
    <w:rsid w:val="003B3368"/>
    <w:rsid w:val="003F684D"/>
    <w:rsid w:val="00410C90"/>
    <w:rsid w:val="00433EF6"/>
    <w:rsid w:val="004A1BB9"/>
    <w:rsid w:val="004D0B3F"/>
    <w:rsid w:val="00524A61"/>
    <w:rsid w:val="00527D59"/>
    <w:rsid w:val="005343B3"/>
    <w:rsid w:val="005420D9"/>
    <w:rsid w:val="0059215D"/>
    <w:rsid w:val="00592375"/>
    <w:rsid w:val="005B2AD0"/>
    <w:rsid w:val="005C5C31"/>
    <w:rsid w:val="005F6B05"/>
    <w:rsid w:val="00600907"/>
    <w:rsid w:val="00615F26"/>
    <w:rsid w:val="00616D62"/>
    <w:rsid w:val="006465E4"/>
    <w:rsid w:val="006770C7"/>
    <w:rsid w:val="006940F4"/>
    <w:rsid w:val="00694AAB"/>
    <w:rsid w:val="006A49AF"/>
    <w:rsid w:val="006B72D4"/>
    <w:rsid w:val="006E1329"/>
    <w:rsid w:val="007274F0"/>
    <w:rsid w:val="007E6942"/>
    <w:rsid w:val="00815D35"/>
    <w:rsid w:val="00847D5E"/>
    <w:rsid w:val="0089615A"/>
    <w:rsid w:val="008C41D0"/>
    <w:rsid w:val="008E2B0C"/>
    <w:rsid w:val="009306F5"/>
    <w:rsid w:val="00970708"/>
    <w:rsid w:val="009A6CE7"/>
    <w:rsid w:val="00A347F2"/>
    <w:rsid w:val="00A52F71"/>
    <w:rsid w:val="00A570A2"/>
    <w:rsid w:val="00A80725"/>
    <w:rsid w:val="00A96BFB"/>
    <w:rsid w:val="00AB052F"/>
    <w:rsid w:val="00AB326A"/>
    <w:rsid w:val="00AD472C"/>
    <w:rsid w:val="00AF7B2D"/>
    <w:rsid w:val="00B263CD"/>
    <w:rsid w:val="00B524A6"/>
    <w:rsid w:val="00B5509B"/>
    <w:rsid w:val="00B73788"/>
    <w:rsid w:val="00B777BD"/>
    <w:rsid w:val="00B83240"/>
    <w:rsid w:val="00BA26E7"/>
    <w:rsid w:val="00BB7053"/>
    <w:rsid w:val="00BF65D8"/>
    <w:rsid w:val="00BF6F0B"/>
    <w:rsid w:val="00C03122"/>
    <w:rsid w:val="00C12D68"/>
    <w:rsid w:val="00C34E70"/>
    <w:rsid w:val="00C36F8C"/>
    <w:rsid w:val="00C64A78"/>
    <w:rsid w:val="00C86224"/>
    <w:rsid w:val="00C871A7"/>
    <w:rsid w:val="00D44339"/>
    <w:rsid w:val="00D77947"/>
    <w:rsid w:val="00D972C1"/>
    <w:rsid w:val="00DD7DB8"/>
    <w:rsid w:val="00E015D3"/>
    <w:rsid w:val="00EE29FF"/>
    <w:rsid w:val="00EE2C6A"/>
    <w:rsid w:val="00F42E87"/>
    <w:rsid w:val="00F45629"/>
    <w:rsid w:val="00F47691"/>
    <w:rsid w:val="00F6447E"/>
    <w:rsid w:val="00F6640F"/>
    <w:rsid w:val="00F9353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120"/>
    <o:shapelayout v:ext="edit">
      <o:idmap v:ext="edit" data="1"/>
      <o:rules v:ext="edit">
        <o:r id="V:Rule1" type="arc" idref="#_x0000_s1072"/>
        <o:r id="V:Rule2" type="arc" idref="#_x0000_s1073"/>
        <o:r id="V:Rule3" type="arc" idref="#_x0000_s1074"/>
        <o:r id="V:Rule4" type="arc" idref="#_x0000_s1075"/>
        <o:r id="V:Rule5" type="arc" idref="#_x0000_s1077"/>
        <o:r id="V:Rule6" type="arc" idref="#_x0000_s1078"/>
        <o:r id="V:Rule7" type="arc" idref="#_x0000_s1079"/>
        <o:r id="V:Rule8" type="arc" idref="#_x0000_s1080"/>
        <o:r id="V:Rule9" type="arc" idref="#_x0000_s1082"/>
        <o:r id="V:Rule10" type="arc" idref="#_x0000_s1083"/>
        <o:r id="V:Rule11" type="arc" idref="#_x0000_s1084"/>
        <o:r id="V:Rule12" type="arc" idref="#_x0000_s1085"/>
        <o:r id="V:Rule13" type="arc" idref="#_x0000_s1087"/>
        <o:r id="V:Rule14" type="arc" idref="#_x0000_s1088"/>
        <o:r id="V:Rule15" type="arc" idref="#_x0000_s1089"/>
        <o:r id="V:Rule16" type="arc" idref="#_x0000_s1090"/>
        <o:r id="V:Rule17" type="arc" idref="#_x0000_s1095"/>
        <o:r id="V:Rule18" type="arc" idref="#_x0000_s1096"/>
        <o:r id="V:Rule19" type="arc" idref="#_x0000_s1097"/>
        <o:r id="V:Rule20" type="arc" idref="#_x0000_s1098"/>
        <o:r id="V:Rule21" type="arc" idref="#_x0000_s1100"/>
        <o:r id="V:Rule22" type="arc" idref="#_x0000_s1101"/>
        <o:r id="V:Rule23" type="arc" idref="#_x0000_s1102"/>
        <o:r id="V:Rule24" type="arc" idref="#_x0000_s1103"/>
        <o:r id="V:Rule25" type="arc" idref="#_x0000_s1105"/>
        <o:r id="V:Rule26" type="arc" idref="#_x0000_s1106"/>
        <o:r id="V:Rule27" type="arc" idref="#_x0000_s1107"/>
        <o:r id="V:Rule28" type="arc" idref="#_x0000_s1108"/>
        <o:r id="V:Rule29" type="arc" idref="#_x0000_s1110"/>
        <o:r id="V:Rule30" type="arc" idref="#_x0000_s1111"/>
        <o:r id="V:Rule31" type="arc" idref="#_x0000_s1112"/>
        <o:r id="V:Rule32" type="arc" idref="#_x0000_s11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A570A2"/>
    <w:pPr>
      <w:numPr>
        <w:numId w:val="6"/>
      </w:numPr>
      <w:spacing w:before="0" w:after="240"/>
    </w:pPr>
    <w:rPr>
      <w:b w:val="0"/>
      <w:i/>
      <w:sz w:val="28"/>
    </w:rPr>
  </w:style>
  <w:style w:type="table" w:styleId="TableGrid">
    <w:name w:val="Table Grid"/>
    <w:basedOn w:val="TableNormal"/>
    <w:rsid w:val="00F6447E"/>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225501"/>
    <w:rPr>
      <w:rFonts w:ascii="Tahoma" w:hAnsi="Tahoma" w:cs="Tahoma"/>
      <w:sz w:val="16"/>
      <w:szCs w:val="16"/>
    </w:rPr>
  </w:style>
  <w:style w:type="character" w:customStyle="1" w:styleId="BalloonTextChar">
    <w:name w:val="Balloon Text Char"/>
    <w:basedOn w:val="DefaultParagraphFont"/>
    <w:link w:val="BalloonText"/>
    <w:rsid w:val="0022550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A570A2"/>
    <w:pPr>
      <w:numPr>
        <w:numId w:val="6"/>
      </w:numPr>
      <w:spacing w:before="0" w:after="240"/>
    </w:pPr>
    <w:rPr>
      <w:b w:val="0"/>
      <w:i/>
      <w:sz w:val="28"/>
    </w:rPr>
  </w:style>
  <w:style w:type="table" w:styleId="TableGrid">
    <w:name w:val="Table Grid"/>
    <w:basedOn w:val="TableNormal"/>
    <w:rsid w:val="00F6447E"/>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225501"/>
    <w:rPr>
      <w:rFonts w:ascii="Tahoma" w:hAnsi="Tahoma" w:cs="Tahoma"/>
      <w:sz w:val="16"/>
      <w:szCs w:val="16"/>
    </w:rPr>
  </w:style>
  <w:style w:type="character" w:customStyle="1" w:styleId="BalloonTextChar">
    <w:name w:val="Balloon Text Char"/>
    <w:basedOn w:val="DefaultParagraphFont"/>
    <w:link w:val="BalloonText"/>
    <w:rsid w:val="0022550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5.png"/><Relationship Id="rId16" Type="http://schemas.openxmlformats.org/officeDocument/2006/relationships/image" Target="media/image8.png"/><Relationship Id="rId107" Type="http://schemas.openxmlformats.org/officeDocument/2006/relationships/image" Target="media/image52.png"/><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9.wmf"/><Relationship Id="rId110" Type="http://schemas.openxmlformats.org/officeDocument/2006/relationships/image" Target="media/image54.wmf"/><Relationship Id="rId115" Type="http://schemas.openxmlformats.org/officeDocument/2006/relationships/image" Target="media/image58.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13" Type="http://schemas.openxmlformats.org/officeDocument/2006/relationships/image" Target="media/image56.png"/><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3.wmf"/><Relationship Id="rId116"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6.wmf"/><Relationship Id="rId111"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png"/><Relationship Id="rId114" Type="http://schemas.openxmlformats.org/officeDocument/2006/relationships/image" Target="media/image57.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050</Words>
  <Characters>2308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7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5T18:08:00Z</cp:lastPrinted>
  <dcterms:created xsi:type="dcterms:W3CDTF">2011-01-05T20:39:00Z</dcterms:created>
  <dcterms:modified xsi:type="dcterms:W3CDTF">2016-05-25T18:08:00Z</dcterms:modified>
</cp:coreProperties>
</file>